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52D5B" w:rsidRPr="00F20C1F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  <w:r w:rsidRPr="00F20C1F">
        <w:rPr>
          <w:rFonts w:ascii="Times New Roman" w:hAnsi="Times New Roman" w:cs="Times New Roman"/>
          <w:sz w:val="24"/>
          <w:szCs w:val="24"/>
        </w:rPr>
        <w:t xml:space="preserve">Министерство науки и </w:t>
      </w:r>
      <w:r>
        <w:rPr>
          <w:rFonts w:ascii="Times New Roman" w:hAnsi="Times New Roman" w:cs="Times New Roman"/>
          <w:sz w:val="24"/>
          <w:szCs w:val="24"/>
        </w:rPr>
        <w:t xml:space="preserve">высшего </w:t>
      </w:r>
      <w:r w:rsidRPr="00F20C1F">
        <w:rPr>
          <w:rFonts w:ascii="Times New Roman" w:hAnsi="Times New Roman" w:cs="Times New Roman"/>
          <w:sz w:val="24"/>
          <w:szCs w:val="24"/>
        </w:rPr>
        <w:t>образования Российской федерации</w:t>
      </w:r>
    </w:p>
    <w:p w:rsidR="00552D5B" w:rsidRPr="00F20C1F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  <w:r w:rsidRPr="00F20C1F">
        <w:rPr>
          <w:rFonts w:ascii="Times New Roman" w:hAnsi="Times New Roman" w:cs="Times New Roman"/>
          <w:sz w:val="24"/>
          <w:szCs w:val="24"/>
        </w:rPr>
        <w:t>Пензенский государственный университет</w:t>
      </w:r>
    </w:p>
    <w:p w:rsidR="00552D5B" w:rsidRPr="00F20C1F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  <w:r w:rsidRPr="00F20C1F">
        <w:rPr>
          <w:rFonts w:ascii="Times New Roman" w:hAnsi="Times New Roman" w:cs="Times New Roman"/>
          <w:sz w:val="24"/>
          <w:szCs w:val="24"/>
        </w:rPr>
        <w:t>Кафедра «Вычислительная техника»</w:t>
      </w:r>
    </w:p>
    <w:p w:rsidR="00552D5B" w:rsidRPr="00F20C1F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</w:p>
    <w:p w:rsidR="00552D5B" w:rsidRPr="00F20C1F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</w:p>
    <w:p w:rsidR="00552D5B" w:rsidRPr="00F20C1F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</w:p>
    <w:p w:rsidR="00552D5B" w:rsidRPr="00F20C1F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</w:p>
    <w:p w:rsidR="00552D5B" w:rsidRPr="00F20C1F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</w:p>
    <w:p w:rsidR="00552D5B" w:rsidRPr="00F20C1F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</w:p>
    <w:p w:rsidR="00552D5B" w:rsidRPr="00F20C1F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</w:p>
    <w:p w:rsidR="00552D5B" w:rsidRPr="00F20C1F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</w:p>
    <w:p w:rsidR="00552D5B" w:rsidRPr="00F20C1F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b/>
          <w:sz w:val="36"/>
          <w:szCs w:val="36"/>
        </w:rPr>
      </w:pPr>
      <w:r w:rsidRPr="00F20C1F">
        <w:rPr>
          <w:rFonts w:ascii="Times New Roman" w:hAnsi="Times New Roman" w:cs="Times New Roman"/>
          <w:b/>
          <w:sz w:val="36"/>
          <w:szCs w:val="36"/>
        </w:rPr>
        <w:t>ОТЧЕТ</w:t>
      </w:r>
    </w:p>
    <w:p w:rsidR="00552D5B" w:rsidRPr="00AE3B73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  <w:r w:rsidRPr="00F20C1F">
        <w:rPr>
          <w:rFonts w:ascii="Times New Roman" w:hAnsi="Times New Roman" w:cs="Times New Roman"/>
          <w:sz w:val="24"/>
          <w:szCs w:val="24"/>
        </w:rPr>
        <w:t>по лабораторной работе №</w:t>
      </w:r>
      <w:r w:rsidR="002E11A9" w:rsidRPr="00AE3B73">
        <w:rPr>
          <w:rFonts w:ascii="Times New Roman" w:hAnsi="Times New Roman" w:cs="Times New Roman"/>
          <w:sz w:val="24"/>
          <w:szCs w:val="24"/>
        </w:rPr>
        <w:t>4</w:t>
      </w:r>
    </w:p>
    <w:p w:rsidR="00552D5B" w:rsidRPr="00F20C1F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  <w:r w:rsidRPr="00F20C1F">
        <w:rPr>
          <w:rFonts w:ascii="Times New Roman" w:hAnsi="Times New Roman" w:cs="Times New Roman"/>
          <w:sz w:val="24"/>
          <w:szCs w:val="24"/>
        </w:rPr>
        <w:t>по курс</w:t>
      </w:r>
      <w:r>
        <w:rPr>
          <w:rFonts w:ascii="Times New Roman" w:hAnsi="Times New Roman" w:cs="Times New Roman"/>
          <w:sz w:val="24"/>
          <w:szCs w:val="24"/>
        </w:rPr>
        <w:t>у «Программирование на языке Java</w:t>
      </w:r>
      <w:r w:rsidRPr="00F20C1F">
        <w:rPr>
          <w:rFonts w:ascii="Times New Roman" w:hAnsi="Times New Roman" w:cs="Times New Roman"/>
          <w:sz w:val="24"/>
          <w:szCs w:val="24"/>
        </w:rPr>
        <w:t>»</w:t>
      </w:r>
    </w:p>
    <w:p w:rsidR="00552D5B" w:rsidRPr="00F20C1F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  <w:r w:rsidRPr="00F20C1F">
        <w:rPr>
          <w:rFonts w:ascii="Times New Roman" w:hAnsi="Times New Roman" w:cs="Times New Roman"/>
          <w:sz w:val="24"/>
          <w:szCs w:val="24"/>
        </w:rPr>
        <w:t>на тему «</w:t>
      </w:r>
      <w:r w:rsidR="0054010A" w:rsidRPr="0054010A">
        <w:rPr>
          <w:rFonts w:ascii="Times New Roman" w:hAnsi="Times New Roman" w:cs="Times New Roman"/>
          <w:sz w:val="24"/>
          <w:szCs w:val="24"/>
        </w:rPr>
        <w:t>Сетевое взаимодействие в Java</w:t>
      </w:r>
      <w:r w:rsidRPr="00F20C1F">
        <w:rPr>
          <w:rFonts w:ascii="Times New Roman" w:hAnsi="Times New Roman" w:cs="Times New Roman"/>
          <w:sz w:val="24"/>
          <w:szCs w:val="24"/>
        </w:rPr>
        <w:t>»</w:t>
      </w:r>
    </w:p>
    <w:p w:rsidR="00552D5B" w:rsidRPr="00F20C1F" w:rsidRDefault="008A713C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ариант 5</w:t>
      </w:r>
    </w:p>
    <w:p w:rsidR="00552D5B" w:rsidRPr="00F20C1F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</w:p>
    <w:p w:rsidR="00552D5B" w:rsidRPr="00F20C1F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</w:p>
    <w:p w:rsidR="00552D5B" w:rsidRPr="00F20C1F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</w:p>
    <w:p w:rsidR="00552D5B" w:rsidRPr="00F20C1F" w:rsidRDefault="00552D5B" w:rsidP="00552D5B">
      <w:pPr>
        <w:spacing w:line="240" w:lineRule="auto"/>
        <w:ind w:firstLine="6096"/>
        <w:rPr>
          <w:rFonts w:ascii="Times New Roman" w:hAnsi="Times New Roman" w:cs="Times New Roman"/>
          <w:sz w:val="24"/>
          <w:szCs w:val="24"/>
        </w:rPr>
      </w:pPr>
      <w:r w:rsidRPr="00F20C1F">
        <w:rPr>
          <w:rFonts w:ascii="Times New Roman" w:hAnsi="Times New Roman" w:cs="Times New Roman"/>
          <w:sz w:val="24"/>
          <w:szCs w:val="24"/>
        </w:rPr>
        <w:t>Выполнили</w:t>
      </w:r>
    </w:p>
    <w:p w:rsidR="00552D5B" w:rsidRPr="00F20C1F" w:rsidRDefault="00552D5B" w:rsidP="00552D5B">
      <w:pPr>
        <w:spacing w:line="240" w:lineRule="auto"/>
        <w:ind w:left="276" w:firstLine="5820"/>
        <w:rPr>
          <w:rFonts w:ascii="Times New Roman" w:hAnsi="Times New Roman" w:cs="Times New Roman"/>
          <w:sz w:val="24"/>
          <w:szCs w:val="24"/>
        </w:rPr>
      </w:pPr>
      <w:r w:rsidRPr="00F20C1F">
        <w:rPr>
          <w:rFonts w:ascii="Times New Roman" w:hAnsi="Times New Roman" w:cs="Times New Roman"/>
          <w:sz w:val="24"/>
          <w:szCs w:val="24"/>
        </w:rPr>
        <w:t>студенты группы 21ВВП2:</w:t>
      </w:r>
    </w:p>
    <w:p w:rsidR="00552D5B" w:rsidRPr="00F20C1F" w:rsidRDefault="00552D5B" w:rsidP="00552D5B">
      <w:pPr>
        <w:spacing w:line="240" w:lineRule="auto"/>
        <w:ind w:left="5664" w:firstLine="708"/>
        <w:rPr>
          <w:rFonts w:ascii="Times New Roman" w:hAnsi="Times New Roman" w:cs="Times New Roman"/>
          <w:sz w:val="24"/>
          <w:szCs w:val="24"/>
        </w:rPr>
      </w:pPr>
      <w:r w:rsidRPr="00F20C1F">
        <w:rPr>
          <w:rFonts w:ascii="Times New Roman" w:hAnsi="Times New Roman" w:cs="Times New Roman"/>
          <w:sz w:val="24"/>
          <w:szCs w:val="24"/>
        </w:rPr>
        <w:t>Лукина Е.Ю.</w:t>
      </w:r>
    </w:p>
    <w:p w:rsidR="00552D5B" w:rsidRPr="00F20C1F" w:rsidRDefault="00552D5B" w:rsidP="00552D5B">
      <w:pPr>
        <w:spacing w:line="240" w:lineRule="auto"/>
        <w:ind w:left="5664" w:firstLine="708"/>
        <w:rPr>
          <w:rFonts w:ascii="Times New Roman" w:hAnsi="Times New Roman" w:cs="Times New Roman"/>
          <w:sz w:val="24"/>
          <w:szCs w:val="24"/>
        </w:rPr>
      </w:pPr>
      <w:r w:rsidRPr="00F20C1F">
        <w:rPr>
          <w:rFonts w:ascii="Times New Roman" w:hAnsi="Times New Roman" w:cs="Times New Roman"/>
          <w:sz w:val="24"/>
          <w:szCs w:val="24"/>
        </w:rPr>
        <w:t>Ванюшин И.А.</w:t>
      </w:r>
    </w:p>
    <w:p w:rsidR="00552D5B" w:rsidRPr="00F20C1F" w:rsidRDefault="00552D5B" w:rsidP="00552D5B">
      <w:pPr>
        <w:spacing w:line="240" w:lineRule="auto"/>
        <w:ind w:left="5664" w:firstLine="708"/>
        <w:rPr>
          <w:rFonts w:ascii="Times New Roman" w:hAnsi="Times New Roman" w:cs="Times New Roman"/>
          <w:sz w:val="24"/>
          <w:szCs w:val="24"/>
        </w:rPr>
      </w:pPr>
      <w:r w:rsidRPr="00F20C1F">
        <w:rPr>
          <w:rFonts w:ascii="Times New Roman" w:hAnsi="Times New Roman" w:cs="Times New Roman"/>
          <w:sz w:val="24"/>
          <w:szCs w:val="24"/>
        </w:rPr>
        <w:t>Тарасов Н.А.</w:t>
      </w:r>
    </w:p>
    <w:p w:rsidR="00552D5B" w:rsidRPr="00F20C1F" w:rsidRDefault="00552D5B" w:rsidP="00552D5B">
      <w:pPr>
        <w:spacing w:line="240" w:lineRule="auto"/>
        <w:ind w:left="707" w:firstLine="5246"/>
        <w:rPr>
          <w:rFonts w:ascii="Times New Roman" w:hAnsi="Times New Roman" w:cs="Times New Roman"/>
          <w:sz w:val="24"/>
          <w:szCs w:val="24"/>
        </w:rPr>
      </w:pPr>
      <w:r w:rsidRPr="00F20C1F">
        <w:rPr>
          <w:rFonts w:ascii="Times New Roman" w:hAnsi="Times New Roman" w:cs="Times New Roman"/>
          <w:sz w:val="24"/>
          <w:szCs w:val="24"/>
        </w:rPr>
        <w:t xml:space="preserve">  Приняли:</w:t>
      </w:r>
    </w:p>
    <w:p w:rsidR="00552D5B" w:rsidRPr="00F20C1F" w:rsidRDefault="0049247D" w:rsidP="00552D5B">
      <w:pPr>
        <w:spacing w:line="240" w:lineRule="auto"/>
        <w:ind w:left="5520" w:firstLine="852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Юрова</w:t>
      </w:r>
      <w:r w:rsidR="006754ED">
        <w:rPr>
          <w:rFonts w:ascii="Times New Roman" w:hAnsi="Times New Roman" w:cs="Times New Roman"/>
        </w:rPr>
        <w:t xml:space="preserve"> О.В.</w:t>
      </w:r>
    </w:p>
    <w:p w:rsidR="00552D5B" w:rsidRPr="00F20C1F" w:rsidRDefault="0049247D" w:rsidP="00552D5B">
      <w:pPr>
        <w:spacing w:line="240" w:lineRule="auto"/>
        <w:ind w:left="5520" w:firstLine="852"/>
        <w:rPr>
          <w:rFonts w:ascii="Times New Roman" w:hAnsi="Times New Roman" w:cs="Times New Roman"/>
          <w:sz w:val="20"/>
          <w:szCs w:val="24"/>
        </w:rPr>
      </w:pPr>
      <w:r>
        <w:rPr>
          <w:rFonts w:ascii="Times New Roman" w:hAnsi="Times New Roman" w:cs="Times New Roman"/>
        </w:rPr>
        <w:t>Карамышева</w:t>
      </w:r>
      <w:r w:rsidR="006754ED">
        <w:rPr>
          <w:rFonts w:ascii="Times New Roman" w:hAnsi="Times New Roman" w:cs="Times New Roman"/>
        </w:rPr>
        <w:t xml:space="preserve"> Н.С.</w:t>
      </w:r>
    </w:p>
    <w:p w:rsidR="00552D5B" w:rsidRPr="00F20C1F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</w:p>
    <w:p w:rsidR="00552D5B" w:rsidRPr="00F20C1F" w:rsidRDefault="00552D5B" w:rsidP="00552D5B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552D5B" w:rsidRPr="00F20C1F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</w:p>
    <w:p w:rsidR="00552D5B" w:rsidRPr="00F20C1F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</w:p>
    <w:p w:rsidR="00552D5B" w:rsidRPr="00F20C1F" w:rsidRDefault="00552D5B" w:rsidP="00552D5B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F01C96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енза 2024</w:t>
      </w:r>
    </w:p>
    <w:p w:rsidR="006754ED" w:rsidRPr="006754ED" w:rsidRDefault="006754ED" w:rsidP="006754ED">
      <w:pPr>
        <w:spacing w:line="360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  <w:r w:rsidRPr="006754ED">
        <w:rPr>
          <w:rFonts w:ascii="Times New Roman" w:hAnsi="Times New Roman" w:cs="Times New Roman"/>
          <w:b/>
          <w:sz w:val="28"/>
          <w:szCs w:val="28"/>
        </w:rPr>
        <w:lastRenderedPageBreak/>
        <w:t>Цель работы</w:t>
      </w:r>
    </w:p>
    <w:p w:rsidR="0054010A" w:rsidRDefault="0054010A" w:rsidP="00337119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</w:t>
      </w:r>
      <w:r w:rsidRPr="0054010A">
        <w:rPr>
          <w:rFonts w:ascii="Times New Roman" w:hAnsi="Times New Roman" w:cs="Times New Roman"/>
          <w:sz w:val="28"/>
          <w:szCs w:val="28"/>
        </w:rPr>
        <w:t xml:space="preserve">аучиться создавать клиент-серверные приложения c использованием стандартных классов Java. </w:t>
      </w:r>
    </w:p>
    <w:p w:rsidR="00027B78" w:rsidRDefault="00027B78" w:rsidP="006754ED">
      <w:pPr>
        <w:spacing w:line="360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  <w:r w:rsidRPr="00027B78">
        <w:rPr>
          <w:rFonts w:ascii="Times New Roman" w:hAnsi="Times New Roman" w:cs="Times New Roman"/>
          <w:b/>
          <w:sz w:val="28"/>
          <w:szCs w:val="28"/>
        </w:rPr>
        <w:t>Задание на лабораторную работу</w:t>
      </w:r>
    </w:p>
    <w:p w:rsidR="008A713C" w:rsidRDefault="00337119" w:rsidP="00337119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37119">
        <w:rPr>
          <w:rFonts w:ascii="Times New Roman" w:hAnsi="Times New Roman" w:cs="Times New Roman"/>
          <w:sz w:val="28"/>
          <w:szCs w:val="28"/>
        </w:rPr>
        <w:t>Модифицировать приложение из предыдущей лабораторной работы, реализовав клиент-серверную архитектуру, обеспечивающую распределенное вычисление определенного интеграла на нескольких вычислительных узлах (клиентах) при этом каждый узел использует несколько нитей, как в предыдущей работе. Сервер не занимается вычислениями, а лишь реализует взаимодействие с пользователем и агрегацию результатов вычислений от клиентов. Нечетные варианты используют протокол UDP, а четные TCP. Оформление лабораторной работы должно быть выполнено в соответствии с требованиями, приведенными в Приложении 2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70"/>
        <w:gridCol w:w="2907"/>
        <w:gridCol w:w="2907"/>
      </w:tblGrid>
      <w:tr w:rsidR="00F01C96" w:rsidRPr="0087555A" w:rsidTr="00F01C96">
        <w:trPr>
          <w:jc w:val="center"/>
        </w:trPr>
        <w:tc>
          <w:tcPr>
            <w:tcW w:w="2370" w:type="dxa"/>
            <w:vAlign w:val="center"/>
          </w:tcPr>
          <w:p w:rsidR="00F01C96" w:rsidRPr="00286C82" w:rsidRDefault="00F01C96" w:rsidP="00F01C96">
            <w:pPr>
              <w:spacing w:after="0" w:line="360" w:lineRule="auto"/>
              <w:jc w:val="center"/>
            </w:pPr>
            <w:r w:rsidRPr="00286C82">
              <w:t>Номер варианта</w:t>
            </w:r>
          </w:p>
        </w:tc>
        <w:tc>
          <w:tcPr>
            <w:tcW w:w="2907" w:type="dxa"/>
            <w:vAlign w:val="center"/>
          </w:tcPr>
          <w:p w:rsidR="00F01C96" w:rsidRPr="0087555A" w:rsidRDefault="00F01C96" w:rsidP="00F01C96">
            <w:pPr>
              <w:spacing w:after="0" w:line="360" w:lineRule="auto"/>
              <w:jc w:val="center"/>
            </w:pPr>
            <w:r>
              <w:t>Функция</w:t>
            </w:r>
          </w:p>
        </w:tc>
        <w:tc>
          <w:tcPr>
            <w:tcW w:w="2907" w:type="dxa"/>
          </w:tcPr>
          <w:p w:rsidR="00F01C96" w:rsidRDefault="00337119" w:rsidP="00F01C96">
            <w:pPr>
              <w:spacing w:after="0" w:line="360" w:lineRule="auto"/>
              <w:jc w:val="center"/>
            </w:pPr>
            <w:r>
              <w:t>Протокол</w:t>
            </w:r>
          </w:p>
        </w:tc>
      </w:tr>
      <w:tr w:rsidR="00F01C96" w:rsidRPr="00286C82" w:rsidTr="00F01C96">
        <w:trPr>
          <w:jc w:val="center"/>
        </w:trPr>
        <w:tc>
          <w:tcPr>
            <w:tcW w:w="2370" w:type="dxa"/>
            <w:vAlign w:val="center"/>
          </w:tcPr>
          <w:p w:rsidR="00F01C96" w:rsidRPr="00286C82" w:rsidRDefault="00F01C96" w:rsidP="00F01C96">
            <w:pPr>
              <w:spacing w:after="0" w:line="360" w:lineRule="auto"/>
              <w:jc w:val="center"/>
              <w:rPr>
                <w:lang w:val="en-US"/>
              </w:rPr>
            </w:pPr>
            <w:r w:rsidRPr="00286C82">
              <w:rPr>
                <w:lang w:val="en-US"/>
              </w:rPr>
              <w:t>5</w:t>
            </w:r>
          </w:p>
        </w:tc>
        <w:tc>
          <w:tcPr>
            <w:tcW w:w="2907" w:type="dxa"/>
            <w:vAlign w:val="center"/>
          </w:tcPr>
          <w:p w:rsidR="00F01C96" w:rsidRPr="00286C82" w:rsidRDefault="00F01C96" w:rsidP="00F01C96">
            <w:pPr>
              <w:spacing w:after="0" w:line="360" w:lineRule="auto"/>
              <w:jc w:val="center"/>
              <w:rPr>
                <w:lang w:val="en-US"/>
              </w:rPr>
            </w:pPr>
            <w:r w:rsidRPr="00286C82">
              <w:rPr>
                <w:position w:val="-6"/>
                <w:lang w:val="en-US"/>
              </w:rPr>
              <w:object w:dxaOrig="40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9.5pt;height:18pt" o:ole="">
                  <v:imagedata r:id="rId4" o:title=""/>
                </v:shape>
                <o:OLEObject Type="Embed" ProgID="Equation.DSMT4" ShapeID="_x0000_i1025" DrawAspect="Content" ObjectID="_1778930692" r:id="rId5"/>
              </w:object>
            </w:r>
          </w:p>
        </w:tc>
        <w:tc>
          <w:tcPr>
            <w:tcW w:w="2907" w:type="dxa"/>
          </w:tcPr>
          <w:p w:rsidR="00F01C96" w:rsidRPr="00337119" w:rsidRDefault="00337119" w:rsidP="00F01C96">
            <w:pPr>
              <w:spacing w:after="0"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UDP</w:t>
            </w:r>
          </w:p>
        </w:tc>
      </w:tr>
    </w:tbl>
    <w:p w:rsidR="00027B78" w:rsidRDefault="00027B78" w:rsidP="00027B78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027B78" w:rsidRDefault="00027B7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027B78" w:rsidRDefault="00027B78" w:rsidP="00027B78">
      <w:pPr>
        <w:spacing w:line="360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  <w:r w:rsidRPr="00027B78">
        <w:rPr>
          <w:rFonts w:ascii="Times New Roman" w:hAnsi="Times New Roman" w:cs="Times New Roman"/>
          <w:b/>
          <w:sz w:val="28"/>
          <w:szCs w:val="28"/>
        </w:rPr>
        <w:lastRenderedPageBreak/>
        <w:t>Ход работы</w:t>
      </w:r>
    </w:p>
    <w:p w:rsidR="003E5E23" w:rsidRDefault="003E5E23" w:rsidP="003E5E23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E5E23">
        <w:rPr>
          <w:rFonts w:ascii="Times New Roman" w:hAnsi="Times New Roman" w:cs="Times New Roman"/>
          <w:sz w:val="28"/>
          <w:szCs w:val="28"/>
        </w:rPr>
        <w:drawing>
          <wp:anchor distT="0" distB="0" distL="114300" distR="114300" simplePos="0" relativeHeight="251658240" behindDoc="0" locked="0" layoutInCell="1" allowOverlap="1" wp14:anchorId="457C9C16" wp14:editId="587CCF95">
            <wp:simplePos x="0" y="0"/>
            <wp:positionH relativeFrom="margin">
              <wp:align>right</wp:align>
            </wp:positionH>
            <wp:positionV relativeFrom="paragraph">
              <wp:posOffset>1319530</wp:posOffset>
            </wp:positionV>
            <wp:extent cx="5940425" cy="5789295"/>
            <wp:effectExtent l="0" t="0" r="3175" b="1905"/>
            <wp:wrapTopAndBottom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7892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8"/>
          <w:szCs w:val="28"/>
        </w:rPr>
        <w:t>На основе написанных ранее лабораторных работ написали интерфейс для сервера, который будет хранить записи от пользователей, синхронизировать их и удалять. Все функции, описанные в программе, представлены в протоколе ниже.</w:t>
      </w:r>
    </w:p>
    <w:p w:rsidR="003E5E23" w:rsidRDefault="003E5E23" w:rsidP="003E5E23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упрощения взаимодействия двух автоматов написали две нумерации, являющиеся кодами запросов клиента и кодами ответа сервера.</w:t>
      </w:r>
    </w:p>
    <w:p w:rsidR="003E5E23" w:rsidRDefault="00EE2ACC" w:rsidP="003E5E23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писали класс, отвечающий</w:t>
      </w:r>
      <w:r w:rsidR="003E5E23">
        <w:rPr>
          <w:rFonts w:ascii="Times New Roman" w:hAnsi="Times New Roman" w:cs="Times New Roman"/>
          <w:sz w:val="28"/>
          <w:szCs w:val="28"/>
        </w:rPr>
        <w:t xml:space="preserve"> за мониторинг за </w:t>
      </w:r>
      <w:r>
        <w:rPr>
          <w:rFonts w:ascii="Times New Roman" w:hAnsi="Times New Roman" w:cs="Times New Roman"/>
          <w:sz w:val="28"/>
          <w:szCs w:val="28"/>
        </w:rPr>
        <w:t xml:space="preserve">дочерними нитями обработки входящих и исходящих пакетов данных. У нитей нет возможности обрабатывать два пакета данных истинно синхронно, поэтому преимущество </w:t>
      </w:r>
      <w:r>
        <w:rPr>
          <w:rFonts w:ascii="Times New Roman" w:hAnsi="Times New Roman" w:cs="Times New Roman"/>
          <w:sz w:val="28"/>
          <w:szCs w:val="28"/>
        </w:rPr>
        <w:lastRenderedPageBreak/>
        <w:t>параллельного программирования в данном случае будет определено промежутком обработки входящей информации и формирования ответа клиенту на стороне сервера.</w:t>
      </w:r>
    </w:p>
    <w:p w:rsidR="00EE2ACC" w:rsidRDefault="00EE2ACC" w:rsidP="003E5E23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дочерних нитей сервера написали класс, полностью реализующий показанный ранее протокол со стороны сервера.</w:t>
      </w:r>
    </w:p>
    <w:p w:rsidR="00EE2ACC" w:rsidRPr="003E5E23" w:rsidRDefault="00EE2ACC" w:rsidP="003E5E23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еализовали вторую часть протокола со стороны клиента, написав отдельный класс для упрощения использования процедур подключений, а также мониторинга подключения. </w:t>
      </w:r>
    </w:p>
    <w:p w:rsidR="00EE2ACC" w:rsidRDefault="00EE2ACC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</w:p>
    <w:p w:rsidR="00E35443" w:rsidRDefault="00E35443" w:rsidP="00EE2ACC">
      <w:pPr>
        <w:spacing w:line="360" w:lineRule="auto"/>
        <w:ind w:firstLine="708"/>
        <w:rPr>
          <w:rFonts w:ascii="Times New Roman" w:hAnsi="Times New Roman" w:cs="Times New Roman"/>
          <w:b/>
          <w:sz w:val="28"/>
          <w:szCs w:val="28"/>
        </w:rPr>
      </w:pPr>
      <w:r w:rsidRPr="00E35443">
        <w:rPr>
          <w:rFonts w:ascii="Times New Roman" w:hAnsi="Times New Roman" w:cs="Times New Roman"/>
          <w:b/>
          <w:sz w:val="28"/>
          <w:szCs w:val="28"/>
        </w:rPr>
        <w:lastRenderedPageBreak/>
        <w:t>Листинг</w:t>
      </w:r>
    </w:p>
    <w:p w:rsidR="00EE2ACC" w:rsidRPr="00EE2ACC" w:rsidRDefault="00495E07" w:rsidP="00EE2ACC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  <w:u w:val="single"/>
          <w:lang w:val="en-US"/>
        </w:rPr>
      </w:pPr>
      <w:r>
        <w:rPr>
          <w:rFonts w:ascii="Times New Roman" w:hAnsi="Times New Roman" w:cs="Times New Roman"/>
          <w:sz w:val="28"/>
          <w:szCs w:val="28"/>
          <w:u w:val="single"/>
        </w:rPr>
        <w:t>Клиент</w:t>
      </w:r>
      <w:r w:rsidR="00EE2ACC" w:rsidRPr="00EE2ACC">
        <w:rPr>
          <w:rFonts w:ascii="Times New Roman" w:hAnsi="Times New Roman" w:cs="Times New Roman"/>
          <w:sz w:val="28"/>
          <w:szCs w:val="28"/>
          <w:u w:val="single"/>
          <w:lang w:val="en-US"/>
        </w:rPr>
        <w:t>:</w:t>
      </w:r>
    </w:p>
    <w:p w:rsidR="00C167EA" w:rsidRPr="00EE2ACC" w:rsidRDefault="00EE2ACC" w:rsidP="00C167EA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  <w:u w:val="single"/>
          <w:lang w:val="en-US"/>
        </w:rPr>
      </w:pPr>
      <w:r>
        <w:rPr>
          <w:rFonts w:ascii="Times New Roman" w:hAnsi="Times New Roman" w:cs="Times New Roman"/>
          <w:sz w:val="28"/>
          <w:szCs w:val="28"/>
          <w:u w:val="single"/>
          <w:lang w:val="en-US"/>
        </w:rPr>
        <w:t>Lab</w:t>
      </w:r>
      <w:r w:rsidRPr="00EE2ACC">
        <w:rPr>
          <w:rFonts w:ascii="Times New Roman" w:hAnsi="Times New Roman" w:cs="Times New Roman"/>
          <w:sz w:val="28"/>
          <w:szCs w:val="28"/>
          <w:u w:val="single"/>
          <w:lang w:val="en-US"/>
        </w:rPr>
        <w:t>1.</w:t>
      </w:r>
      <w:r>
        <w:rPr>
          <w:rFonts w:ascii="Times New Roman" w:hAnsi="Times New Roman" w:cs="Times New Roman"/>
          <w:sz w:val="28"/>
          <w:szCs w:val="28"/>
          <w:u w:val="single"/>
          <w:lang w:val="en-US"/>
        </w:rPr>
        <w:t>MyWin</w:t>
      </w:r>
      <w:r w:rsidR="00C167EA" w:rsidRPr="00EE2ACC">
        <w:rPr>
          <w:rFonts w:ascii="Times New Roman" w:hAnsi="Times New Roman" w:cs="Times New Roman"/>
          <w:sz w:val="28"/>
          <w:szCs w:val="28"/>
          <w:u w:val="single"/>
          <w:lang w:val="en-US"/>
        </w:rPr>
        <w:t>.</w:t>
      </w:r>
      <w:r w:rsidR="00C167EA" w:rsidRPr="00E35443">
        <w:rPr>
          <w:rFonts w:ascii="Times New Roman" w:hAnsi="Times New Roman" w:cs="Times New Roman"/>
          <w:sz w:val="28"/>
          <w:szCs w:val="28"/>
          <w:u w:val="single"/>
          <w:lang w:val="en-US"/>
        </w:rPr>
        <w:t>java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>package lab1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>import java.awt.Container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>import java.awt.Dimension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>import java.awt.event.ActionEvent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>import java.awt.event.ActionListener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>import java.io.BufferedInputStream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>import java.io.BufferedOutputStream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>import java.io.BufferedReader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>import java.io.File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>import java.io.FileInputStream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>import java.io.FileOutputStream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>import java.io.FileReader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>import java.io.FileWriter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>import java.io.IOException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>import java.io.ObjectInputStream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>import java.io.ObjectOutputStream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>import java.util.ArrayList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>import javax.swing.JButton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>import javax.swing.JFrame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>import javax.swing.JPanel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>import javax.swing.JScrollPane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>import javax.swing.JTable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>import javax.swing.JTextField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>import javax.swing.table.DefaultTableModel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lastRenderedPageBreak/>
        <w:t>import javax.swing.JOptionPane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>import javax.swing.JDialog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>import javax.swing.JFileChooser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>import java.net.DatagramSocket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>import java.net.DatagramPacket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public class MyWin extends JFrame implements ActionListener 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>{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// Some window's elements 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private final JTextField jtfA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private final JTextField jtfB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private final JTextField jtfE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private final DefaultTableModel dtResultsModel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private final JTable jtResults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private final JDialog jdFrame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private final JFileChooser jfc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private final ClientInstance ci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private ArrayList alRecs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private</w:t>
      </w:r>
      <w:r w:rsidRPr="00EE2ACC">
        <w:rPr>
          <w:rFonts w:ascii="Consolas" w:hAnsi="Consolas" w:cs="Times New Roman"/>
          <w:sz w:val="20"/>
          <w:szCs w:val="20"/>
        </w:rPr>
        <w:t xml:space="preserve"> </w:t>
      </w:r>
      <w:r w:rsidRPr="00EE2ACC">
        <w:rPr>
          <w:rFonts w:ascii="Consolas" w:hAnsi="Consolas" w:cs="Times New Roman"/>
          <w:sz w:val="20"/>
          <w:szCs w:val="20"/>
          <w:lang w:val="en-US"/>
        </w:rPr>
        <w:t>final</w:t>
      </w:r>
      <w:r w:rsidRPr="00EE2ACC">
        <w:rPr>
          <w:rFonts w:ascii="Consolas" w:hAnsi="Consolas" w:cs="Times New Roman"/>
          <w:sz w:val="20"/>
          <w:szCs w:val="20"/>
        </w:rPr>
        <w:t xml:space="preserve"> </w:t>
      </w:r>
      <w:r w:rsidRPr="00EE2ACC">
        <w:rPr>
          <w:rFonts w:ascii="Consolas" w:hAnsi="Consolas" w:cs="Times New Roman"/>
          <w:sz w:val="20"/>
          <w:szCs w:val="20"/>
          <w:lang w:val="en-US"/>
        </w:rPr>
        <w:t>byte</w:t>
      </w:r>
      <w:r w:rsidRPr="00EE2ACC">
        <w:rPr>
          <w:rFonts w:ascii="Consolas" w:hAnsi="Consolas" w:cs="Times New Roman"/>
          <w:sz w:val="20"/>
          <w:szCs w:val="20"/>
        </w:rPr>
        <w:t xml:space="preserve">[] </w:t>
      </w:r>
      <w:r w:rsidRPr="00EE2ACC">
        <w:rPr>
          <w:rFonts w:ascii="Consolas" w:hAnsi="Consolas" w:cs="Times New Roman"/>
          <w:sz w:val="20"/>
          <w:szCs w:val="20"/>
          <w:lang w:val="en-US"/>
        </w:rPr>
        <w:t>buffer</w:t>
      </w:r>
      <w:r w:rsidRPr="00EE2ACC">
        <w:rPr>
          <w:rFonts w:ascii="Consolas" w:hAnsi="Consolas" w:cs="Times New Roman"/>
          <w:sz w:val="20"/>
          <w:szCs w:val="20"/>
        </w:rPr>
        <w:t>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</w:rPr>
      </w:pPr>
      <w:r w:rsidRPr="00EE2ACC">
        <w:rPr>
          <w:rFonts w:ascii="Consolas" w:hAnsi="Consolas" w:cs="Times New Roman"/>
          <w:sz w:val="20"/>
          <w:szCs w:val="20"/>
        </w:rPr>
        <w:t xml:space="preserve">    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</w:rPr>
      </w:pPr>
      <w:r w:rsidRPr="00EE2ACC">
        <w:rPr>
          <w:rFonts w:ascii="Consolas" w:hAnsi="Consolas" w:cs="Times New Roman"/>
          <w:sz w:val="20"/>
          <w:szCs w:val="20"/>
        </w:rPr>
        <w:t xml:space="preserve">    // Класс для вычисления определенного интеграла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</w:rPr>
        <w:t xml:space="preserve">    </w:t>
      </w:r>
      <w:r w:rsidRPr="00EE2ACC">
        <w:rPr>
          <w:rFonts w:ascii="Consolas" w:hAnsi="Consolas" w:cs="Times New Roman"/>
          <w:sz w:val="20"/>
          <w:szCs w:val="20"/>
          <w:lang w:val="en-US"/>
        </w:rPr>
        <w:t>private final IntegralCalculator ic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// Classes serial number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private static final long serialVersionUID = 1L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lastRenderedPageBreak/>
        <w:t xml:space="preserve">    public MyWin() 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{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// Initialization block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jdFrame = new JDialog(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alRecs = new ArrayList(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ic = new IntegralCalculator(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jtfA = new JTextField(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jtfB = new JTextField(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jtfE = new JTextField(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jfc = new JFileChooser(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buffer = new byte[32767]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// ErrorDialog configuration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jfc.setDialogTitle("File selection"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jfc.setFileSelectionMode(JFileChooser.FILES_ONLY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//----------------==Table Filling==------------------------------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Object[] columnNames = new String[]{"L limit", "R limit", "Step", "Result"}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Object[][] data = new String[][]{}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// Tables initialization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dtResultsModel = new DefaultTableModel(data, columnNames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dtResultsModel.setColumnIdentifiers(columnNames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jtResults = new JTable(dtResultsModel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JScrollPane sp = new JScrollPane(jtResults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ci = new ClientInstance(dtResultsModel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lastRenderedPageBreak/>
        <w:t xml:space="preserve">        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Container c = getContentPane(); // Client rect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c.setLayout(null); // НЕНАВИЖУ КОМПАНОВЩИКИ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//----------------==Left Panel's Filling==-----------------------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// Creates a left sided panel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JPanel jpLeftPanel = new JPanel(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jpLeftPanel.setLayout(null); // АГРЕССИЯ И ЗУБЫ СКРИПЯТ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jpLeftPanel.setBounds(0, 0, 200, 480); // Resizes left panel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// Creates buttons. 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// The one that Adds new records &amp; the other that Clears all inputs.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JButton jbtnAdd = new JButton("Add"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JButton jbtnClear = new JButton("Clear"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JButton jbtnDelete = new JButton("Delete"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JButton jbtnLoad = new JButton("Load"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JButton jbtnInFileBin = new JButton("Des(bin)"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JButton jbtnInFileTxt = new JButton("Des(txt)"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JButton jbtnOutFileBin = new JButton("Ser(bin)"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JButton jbtnOutFileTxt = new JButton("Ser(txt)"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JButton jbtnConnect = new JButton("Connect"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JButton jbtnSend = new JButton("Send(Srv)"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JButton jbtnRecieve = new JButton("Rcv(Srv)"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JButton jbtnDeleteSrv = new JButton("Del(Srv)"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// Buttons's resize.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lastRenderedPageBreak/>
        <w:t xml:space="preserve">        jbtnAdd.setBounds(10, 200, 90, 25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jbtnClear.setBounds(100, 200, 90, 25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jbtnLoad.setBounds(10, 230, 90, 25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jbtnDelete.setBounds(100, 230, 90, 25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jbtnInFileBin.setBounds(10, 260, 90, 25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jbtnInFileTxt.setBounds(100, 260, 90, 25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jbtnOutFileBin.setBounds(10, 290, 90, 25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jbtnOutFileTxt.setBounds(100, 290, 90, 25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jbtnConnect.setBounds(10, 320, 90, 25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jbtnSend.setBounds(100, 320, 90, 25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jbtnRecieve.setBounds(10, 350, 90, 25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jbtnDeleteSrv.setBounds(100, 350, 90, 25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// Adds action listeners for the objects.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jbtnAdd.addActionListener(this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jbtnClear.addActionListener(this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jbtnDelete.addActionListener(this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jbtnLoad.addActionListener(this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jbtnInFileBin.addActionListener(this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jbtnInFileTxt.addActionListener(this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jbtnOutFileBin.addActionListener(this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jbtnOutFileTxt.addActionListener(this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jbtnConnect.addActionListener(this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jbtnSend.addActionListener(this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jbtnRecieve.addActionListener(this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lastRenderedPageBreak/>
        <w:t xml:space="preserve">        jbtnDeleteSrv.addActionListener(this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// Resizes TextFields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jtfA.setBounds(10, 10, 180, 50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jtfB.setBounds(10, 70, 180, 50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jtfE.setBounds(10, 130, 180, 50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// Sets default values to TextFields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jtfA.setText(Double.toString(ic.A())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jtfB.setText(Double.toString(ic.B())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jtfE.setText(Double.toString(ic.E())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sp.setBounds(200, 0, 427, 480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// Fills panel with early created buttons &amp; txtFields.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jpLeftPanel.add(jtfA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jpLeftPanel.add(jtfB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jpLeftPanel.add(jtfE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jpLeftPanel.add(jbtnAdd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jpLeftPanel.add(jbtnClear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jpLeftPanel.add(jbtnDelete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jpLeftPanel.add(jbtnLoad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jpLeftPanel.add(jbtnInFileBin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jpLeftPanel.add(jbtnInFileTxt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jpLeftPanel.add(jbtnOutFileBin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jpLeftPanel.add(jbtnOutFileTxt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lastRenderedPageBreak/>
        <w:t xml:space="preserve">        jpLeftPanel.add(jbtnConnect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jpLeftPanel.add(jbtnSend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jpLeftPanel.add(jbtnRecieve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jpLeftPanel.add(jbtnDeleteSrv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//----------------==Client rect's Filling==-----------------------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// Adds left panel to actually left side of client rect.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c.add(jpLeftPanel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c.add(sp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//----------------==Setting window's properties==-----------------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// Window's properties.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setTitle("Integral Calculator"); // Window's title. Obviously.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// Sets preffered size to window.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setPreferredSize(new Dimension(640, 480)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// Exit application on Exit button.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setDefaultCloseOperation(JFrame.EXIT_ON_CLOSE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pack(); // Setting preffered sizes.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setVisible(true); // Makes window visible.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}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@Override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public void actionPerformed(ActionEvent e) {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// "Calculate" case. Calculates the integral with setted parameters.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if (e.getActionCommand().equals("Add")) 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{   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lastRenderedPageBreak/>
        <w:t xml:space="preserve">            // Thread here was made to split GUI from calculation stuff 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Runnable task = () -&gt; {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    int lastI = alRecs.size() - 1; // Saves current row's index to write the result in it later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    double result = 0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    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    if (lastI == -1) return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    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    try {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        double tmpA = ic.A(), tmpB = ic.B(), tmpE = ic.E(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        double[] parts = {0, 0, 0, 0, 0}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        double integPart = Math.abs(tmpB - tmpA) / 5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        Thread[] thrs = {null, null, null, null, null}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        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        for (int i = 0; i &lt; 5; i++){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            int k = i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            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            // Thread here was made to split Integration on five parts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            Runnable part = () -&gt; {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                int j = k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                try{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                    parts[j] = IntegralCalculator.F(tmpA + integPart * j, tmpA + integPart * (j + 1), tmpE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                }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                catch(IntegralInputException exc){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                    exc.printStackTrace(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                }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            }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lastRenderedPageBreak/>
        <w:t xml:space="preserve">                            thrs[i] = new Thread(part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            thrs[i].start(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        }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        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        for (int i = 0; i &lt; 5; i++) {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            thrs[i].join(); // Syncronization point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            result += parts[i]; // Summarizing all parts together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        }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        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        ((RecIntegral)alRecs.get(lastI)).SetResult(result); // Sets the result to Collection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        dtResultsModel.setValueAt(Double.toString(result), lastI, 3); // Sets the result to Table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        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        // SEND REQUEST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        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        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    }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    catch(IntegralInputException exc)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    {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        dtResultsModel.setValueAt("Error", lastI, 3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        JOptionPane.showMessageDialog(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            jdFrame,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            exc.getMessage(),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            "Error",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            JOptionPane.ERROR_MESSAGE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        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    }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    catch(InterruptedException exc){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lastRenderedPageBreak/>
        <w:t xml:space="preserve">                        exc.printStackTrace(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    }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}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Thread CalcThr = new Thread(task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try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{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if (Thread.activeCount() &gt; 6){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    return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}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ic.SetArea(Double.parseDouble(jtfA.getText()), Double.parseDouble(jtfB.getText())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ic.SetE(Double.parseDouble(jtfE.getText())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alRecs.add(new RecIntegral(ic)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jtfE.setText(((RecIntegral)alRecs.getLast()).Dx()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dtResultsModel.addRow(new String[]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{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    String.valueOf(ic.A()), 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    String.valueOf(ic.B()), 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    String.valueOf(ic.E()), 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    "Calculating..."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}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CalcThr.start(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lastRenderedPageBreak/>
        <w:t xml:space="preserve">            }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catch(IntegralInputException exc)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{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JOptionPane.showMessageDialog(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    jdFrame,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    exc.getMessage(),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    "Error",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    JOptionPane.ERROR_MESSAGE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}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catch(NumberFormatException exc)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{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JOptionPane.showMessageDialog(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    jdFrame,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    exc.getMessage(),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    "Error",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    JOptionPane.ERROR_MESSAGE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}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}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else if (e.getActionCommand().equals("Clear"))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{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dtResultsModel.setRowCount(0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}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else if (e.getActionCommand().equals("Load"))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{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dtResultsModel.setRowCount(0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for (int i = 0; i &lt; alRecs.size(); i++)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{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lastRenderedPageBreak/>
        <w:t xml:space="preserve">                dtResultsModel.addRow(new String[]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{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    ((RecIntegral)alRecs.get(i)).LimitL(),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    ((RecIntegral)alRecs.get(i)).LimitR(),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    ((RecIntegral)alRecs.get(i)).Dx(),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    ((RecIntegral)alRecs.get(i)).Result()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}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}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}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else if (e.getActionCommand().equals("Delete"))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{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int i = jtResults.getSelectedRow(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if (i != -1)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{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dtResultsModel.removeRow(i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alRecs.remove(i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}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}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else if (e.getActionCommand().equals("Ser(bin)"))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{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ObjectOutputStream out = null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File fileOpen = null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if (jfc.showOpenDialog(this) == JFileChooser.APPROVE_OPTION)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{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fileOpen = jfc.getSelectedFile(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}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else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{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lastRenderedPageBreak/>
        <w:t xml:space="preserve">                return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}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try 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{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out = new ObjectOutputStream(new BufferedOutputStream(new FileOutputStream(fileOpen))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out.writeObject(alRecs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out.close(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} 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catch (IOException ex) 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{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ex.printStackTrace(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}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}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else if (e.getActionCommand().equals("Des(bin)"))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{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ObjectInputStream out = null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File fileOpen = null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if (jfc.showOpenDialog(this) == JFileChooser.APPROVE_OPTION)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{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fileOpen = jfc.getSelectedFile(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}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else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{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return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}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lastRenderedPageBreak/>
        <w:t xml:space="preserve">            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try 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{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out = new ObjectInputStream(new BufferedInputStream(new FileInputStream(fileOpen))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alRecs = (ArrayList)out.readObject(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out.close(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} 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catch (IOException ex) 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{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ex.printStackTrace(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}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catch (ClassNotFoundException ex)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{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ex.printStackTrace(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}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}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else if (e.getActionCommand().equals("Ser(txt)"))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{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FileWriter out = null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File fileOpen = null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if (jfc.showOpenDialog(this) == JFileChooser.APPROVE_OPTION)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{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fileOpen = jfc.getSelectedFile(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}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else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{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lastRenderedPageBreak/>
        <w:t xml:space="preserve">                return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}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try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{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out = new FileWriter(fileOpen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for (int i = 0; i &lt; alRecs.size(); i++)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{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    RecIntegral tmp = (RecIntegral)alRecs.get(i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    out.write(String.format("%s %s %s %s\n", tmp.LimitL(), tmp.LimitR(), tmp.Dx(), tmp.Result())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}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out.close(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}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catch (IOException ex)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{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ex.printStackTrace(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}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}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else if (e.getActionCommand().equals("Des(txt)"))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{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BufferedReader out = null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String params = ""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String[] splitedPars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File fileOpen = null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if (jfc.showOpenDialog(this) == JFileChooser.APPROVE_OPTION)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lastRenderedPageBreak/>
        <w:t xml:space="preserve">            {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fileOpen = jfc.getSelectedFile(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}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else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{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return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}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try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{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out = new BufferedReader(new FileReader(fileOpen)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alRecs.clear(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params = out.readLine(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while (params != null)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{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    splitedPars = params.split(" "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    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    alRecs.add(new RecIntegral(Double.valueOf(splitedPars[0]), Double.valueOf(splitedPars[1]), Double.valueOf(splitedPars[2]), Double.valueOf(splitedPars[3]))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    params = out.readLine(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}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out.close(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}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catch (IOException ex)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{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lastRenderedPageBreak/>
        <w:t xml:space="preserve">                ex.printStackTrace(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}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catch (IntegralInputException ex)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{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ex.printStackTrace(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}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}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else if (e.getActionCommand().equals("Connect"))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{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Runnable guiSplit = () -&gt; {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try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{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    ci.Connect(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}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catch(Exception exc)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{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    return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}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}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Thread lesGoo = new Thread(guiSplit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lesGoo.start(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}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else if (e.getActionCommand().equals("Send(Srv)"))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{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Runnable guiSplit = () -&gt; {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ci.Send(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}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Thread lesGoo = new Thread(guiSplit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lesGoo.start(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lastRenderedPageBreak/>
        <w:t xml:space="preserve">        }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else if (e.getActionCommand().equals("Rcv(Srv)"))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{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Runnable guiSplit = () -&gt; {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ci.Recieve(alRecs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}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Thread lesGoo = new Thread(guiSplit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lesGoo.start(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}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else if (e.getActionCommand().equals("Del(Srv)"))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{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int i = jtResults.getSelectedRow(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Runnable guiSplit = () -&gt; {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if (ci.Delete(i) == 0) 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{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    dtResultsModel.removeRow(i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    alRecs.remove(i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}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}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Thread lesGoo = new Thread(guiSplit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lesGoo.start(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}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else throw new UnsupportedOperationException("Not supported yet."); // Unprocessed action case.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}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// запуск оконного приложения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public static void main(String args[]) {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new MyWin(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lastRenderedPageBreak/>
        <w:t xml:space="preserve">    }</w:t>
      </w:r>
    </w:p>
    <w:p w:rsidR="00824E78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>}</w:t>
      </w:r>
    </w:p>
    <w:p w:rsidR="00EE2ACC" w:rsidRDefault="00EE2ACC" w:rsidP="00EE2ACC">
      <w:pPr>
        <w:spacing w:line="360" w:lineRule="auto"/>
        <w:rPr>
          <w:rFonts w:ascii="Times New Roman" w:hAnsi="Times New Roman" w:cs="Times New Roman"/>
          <w:sz w:val="28"/>
          <w:szCs w:val="28"/>
          <w:u w:val="single"/>
          <w:lang w:val="en-US"/>
        </w:rPr>
      </w:pPr>
      <w:r>
        <w:rPr>
          <w:rFonts w:ascii="Times New Roman" w:hAnsi="Times New Roman" w:cs="Times New Roman"/>
          <w:sz w:val="28"/>
          <w:szCs w:val="28"/>
          <w:u w:val="single"/>
          <w:lang w:val="en-US"/>
        </w:rPr>
        <w:t>Lab</w:t>
      </w:r>
      <w:r w:rsidRPr="00EE2ACC">
        <w:rPr>
          <w:rFonts w:ascii="Times New Roman" w:hAnsi="Times New Roman" w:cs="Times New Roman"/>
          <w:sz w:val="28"/>
          <w:szCs w:val="28"/>
          <w:u w:val="single"/>
          <w:lang w:val="en-US"/>
        </w:rPr>
        <w:t>1.</w:t>
      </w:r>
      <w:r>
        <w:rPr>
          <w:rFonts w:ascii="Times New Roman" w:hAnsi="Times New Roman" w:cs="Times New Roman"/>
          <w:sz w:val="28"/>
          <w:szCs w:val="28"/>
          <w:u w:val="single"/>
          <w:lang w:val="en-US"/>
        </w:rPr>
        <w:t>ClientInstance</w:t>
      </w:r>
      <w:r w:rsidRPr="00EE2ACC">
        <w:rPr>
          <w:rFonts w:ascii="Times New Roman" w:hAnsi="Times New Roman" w:cs="Times New Roman"/>
          <w:sz w:val="28"/>
          <w:szCs w:val="28"/>
          <w:u w:val="single"/>
          <w:lang w:val="en-US"/>
        </w:rPr>
        <w:t>.</w:t>
      </w:r>
      <w:r w:rsidRPr="00E35443">
        <w:rPr>
          <w:rFonts w:ascii="Times New Roman" w:hAnsi="Times New Roman" w:cs="Times New Roman"/>
          <w:sz w:val="28"/>
          <w:szCs w:val="28"/>
          <w:u w:val="single"/>
          <w:lang w:val="en-US"/>
        </w:rPr>
        <w:t>java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>package lab1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>import Codes.Answer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>import Codes.Request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>import java.io.ByteArrayInputStream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>import java.io.ByteArrayOutputStream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>import java.io.IOException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>import java.io.ObjectInputStream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>import java.io.ObjectOutputStream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>import java.net.DatagramPacket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>import java.net.DatagramSocket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>import java.net.InetAddress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>import java.net.SocketException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>import java.net.UnknownHostException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>import javax.swing.JOptionPane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>import javax.swing.table.DefaultTableModel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>/**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*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* @author User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*/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>public class ClientInstance {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public ClientInstance(DefaultTableModel _dtTable)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{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lastRenderedPageBreak/>
        <w:t xml:space="preserve">        inBuff = new byte[1024]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tableLock = new Object(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dtTable = _dtTable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bDisconnect = false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port = 1234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try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{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srvIp = InetAddress.getByName("IVDell808"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inSocket = new DatagramSocket(1235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outSocket = new DatagramSocket(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}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catch(SocketException | UnknownHostException exc)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{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outSocket = null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inSocket = null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bDisconnect = true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}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}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private DatagramSocket inSocket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private DatagramSocket outSocket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private final int port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private final Object tableLock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private byte[] inBuff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private final DefaultTableModel dtTable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private InetAddress srvIp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boolean bDisconnect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lastRenderedPageBreak/>
        <w:t xml:space="preserve">    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public int Connect() throws ClassNotFoundException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{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try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{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ByteArrayOutputStream outByteStream = new ByteArrayOutputStream(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ObjectOutputStream outStream = new ObjectOutputStream(outByteStream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outStream.writeObject(Request.CONNECT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DatagramPacket outData = new DatagramPacket(outByteStream.toByteArray(), outByteStream.size(), srvIp, port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outSocket.send(outData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}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catch(IOException exc)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{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return -1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}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try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{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DatagramPacket inData = new DatagramPacket(inBuff, inBuff.length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inSocket.receive(inData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ObjectInputStream inStream = new ObjectInputStream(new ByteArrayInputStream(inBuff)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if((Answer)inStream.readObject() == Answer.SUCCESS)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{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JOptionPane.showMessageDialog(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    null,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lastRenderedPageBreak/>
        <w:t xml:space="preserve">                    "SUCCESS",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    "Code",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    JOptionPane.INFORMATION_MESSAGE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return 0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}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}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catch(IOException exc)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{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return -1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}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return -1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}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public int Send()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{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int objCount = dtTable.getRowCount(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try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{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ByteArrayOutputStream outByteStream = new ByteArrayOutputStream(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ObjectOutputStream outStream = new ObjectOutputStream(outByteStream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outStream.writeObject(Request.SEND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outStream.writeInt(objCount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for (int i = 0; i &lt; objCount; i++)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{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lastRenderedPageBreak/>
        <w:t xml:space="preserve">                double a = Double.parseDouble((String)dtTable.getValueAt(i, 0)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double b = Double.parseDouble((String)dtTable.getValueAt(i, 1)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double dx = Double.parseDouble((String)dtTable.getValueAt(i, 2)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double result = Double.parseDouble((String)dtTable.getValueAt(i, 3)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outStream.writeObject(new RecIntegral(a, b, dx, result)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}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DatagramPacket outData = new DatagramPacket(outByteStream.toByteArray(), outByteStream.size(), srvIp, port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outSocket.send(outData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}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catch(IntegralInputException | IOException exc)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{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return -1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}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try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{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DatagramPacket inData = new DatagramPacket(inBuff, inBuff.length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inSocket.receive(inData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ObjectInputStream inStream = new ObjectInputStream(new ByteArrayInputStream(inBuff)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if((Answer)inStream.readObject() == Answer.SUCCESS)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{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JOptionPane.showMessageDialog(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    null,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    "SUCCESS",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    "Code",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    JOptionPane.INFORMATION_MESSAGE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lastRenderedPageBreak/>
        <w:t xml:space="preserve">                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return 0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}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}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catch(ClassNotFoundException | IOException exc)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{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return -1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}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return -1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}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public int Recieve(java.util.ArrayList&lt;RecIntegral&gt; alRecs)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{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try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{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ByteArrayOutputStream outByteStream = new ByteArrayOutputStream(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ObjectOutputStream outStream = new ObjectOutputStream(outByteStream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outStream.writeObject(Request.RECIEVE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DatagramPacket outData = new DatagramPacket(outByteStream.toByteArray(), outByteStream.size(), srvIp, port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outSocket.send(outData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}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catch(IOException exc)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{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lastRenderedPageBreak/>
        <w:t xml:space="preserve">            return -1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}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try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{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DatagramPacket inData = new DatagramPacket(inBuff, inBuff.length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inSocket.receive(inData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ObjectInputStream inStream = new ObjectInputStream(new ByteArrayInputStream(inBuff)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if((Answer)inStream.readObject() == Answer.SUCCESS)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{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int objCount = inStream.readInt(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if (objCount &lt;= 0)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{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    return -1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}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dtTable.setRowCount(0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for (int i = 0; i &lt; objCount; i++)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{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    RecIntegral tmp = (RecIntegral)inStream.readObject(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    dtTable.addRow(new String[]{tmp.LimitL(), tmp.LimitR(), tmp.Dx(), tmp.Result()}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    </w:t>
      </w:r>
      <w:r w:rsidRPr="00EE2ACC">
        <w:rPr>
          <w:rFonts w:ascii="Consolas" w:hAnsi="Consolas" w:cs="Times New Roman"/>
          <w:sz w:val="20"/>
          <w:szCs w:val="20"/>
        </w:rPr>
        <w:t>alRecs.add(tmp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</w:rPr>
      </w:pPr>
      <w:r w:rsidRPr="00EE2ACC">
        <w:rPr>
          <w:rFonts w:ascii="Consolas" w:hAnsi="Consolas" w:cs="Times New Roman"/>
          <w:sz w:val="20"/>
          <w:szCs w:val="20"/>
        </w:rPr>
        <w:t xml:space="preserve">                }    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</w:rPr>
      </w:pPr>
      <w:r w:rsidRPr="00EE2ACC">
        <w:rPr>
          <w:rFonts w:ascii="Consolas" w:hAnsi="Consolas" w:cs="Times New Roman"/>
          <w:sz w:val="20"/>
          <w:szCs w:val="20"/>
        </w:rPr>
        <w:t xml:space="preserve">                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</w:rPr>
      </w:pPr>
      <w:r w:rsidRPr="00EE2ACC">
        <w:rPr>
          <w:rFonts w:ascii="Consolas" w:hAnsi="Consolas" w:cs="Times New Roman"/>
          <w:sz w:val="20"/>
          <w:szCs w:val="20"/>
        </w:rPr>
        <w:t xml:space="preserve">                JOptionPane.showMessageDialog(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</w:rPr>
      </w:pPr>
      <w:r w:rsidRPr="00EE2ACC">
        <w:rPr>
          <w:rFonts w:ascii="Consolas" w:hAnsi="Consolas" w:cs="Times New Roman"/>
          <w:sz w:val="20"/>
          <w:szCs w:val="20"/>
        </w:rPr>
        <w:t xml:space="preserve">                    null,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    "SUCCESS",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lastRenderedPageBreak/>
        <w:t xml:space="preserve">                    "Code",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    JOptionPane.INFORMATION_MESSAGE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return 0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}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}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catch(ClassNotFoundException | IOException exc)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{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return -1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}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return -1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}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public int Delete(int _index)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{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int i = _index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if (i == -1)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{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return -1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}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try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{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ByteArrayOutputStream outByteStream = new ByteArrayOutputStream(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ObjectOutputStream outStream = new ObjectOutputStream(outByteStream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outStream.writeObject(Request.DELETE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lastRenderedPageBreak/>
        <w:t xml:space="preserve">            outStream.writeInt(i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outStream.writeObject(Request.DELETE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DatagramPacket outData = new DatagramPacket(outByteStream.toByteArray(), outByteStream.size(), srvIp, port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outSocket.send(outData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}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catch(IOException exc)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{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return -1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}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try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{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DatagramPacket inData = new DatagramPacket(inBuff, inBuff.length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inSocket.receive(inData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ObjectInputStream inStream = new ObjectInputStream(new ByteArrayInputStream(inBuff)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if((Answer)inStream.readObject() == Answer.SUCCESS)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{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JOptionPane.showMessageDialog(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    null,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    "SUCCESS",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    "Code",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    JOptionPane.INFORMATION_MESSAGE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)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    return 0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    }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lastRenderedPageBreak/>
        <w:t xml:space="preserve">        }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catch(ClassNotFoundException | IOException exc)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</w:rPr>
      </w:pPr>
      <w:r w:rsidRPr="00EE2ACC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r w:rsidRPr="00EE2ACC">
        <w:rPr>
          <w:rFonts w:ascii="Consolas" w:hAnsi="Consolas" w:cs="Times New Roman"/>
          <w:sz w:val="20"/>
          <w:szCs w:val="20"/>
        </w:rPr>
        <w:t>{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</w:rPr>
      </w:pPr>
      <w:r w:rsidRPr="00EE2ACC">
        <w:rPr>
          <w:rFonts w:ascii="Consolas" w:hAnsi="Consolas" w:cs="Times New Roman"/>
          <w:sz w:val="20"/>
          <w:szCs w:val="20"/>
        </w:rPr>
        <w:t xml:space="preserve">            return -1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</w:rPr>
      </w:pPr>
      <w:r w:rsidRPr="00EE2ACC">
        <w:rPr>
          <w:rFonts w:ascii="Consolas" w:hAnsi="Consolas" w:cs="Times New Roman"/>
          <w:sz w:val="20"/>
          <w:szCs w:val="20"/>
        </w:rPr>
        <w:t xml:space="preserve">        }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</w:rPr>
      </w:pP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</w:rPr>
      </w:pPr>
      <w:r w:rsidRPr="00EE2ACC">
        <w:rPr>
          <w:rFonts w:ascii="Consolas" w:hAnsi="Consolas" w:cs="Times New Roman"/>
          <w:sz w:val="20"/>
          <w:szCs w:val="20"/>
        </w:rPr>
        <w:t xml:space="preserve">        return -1;</w:t>
      </w:r>
    </w:p>
    <w:p w:rsidR="00EE2ACC" w:rsidRP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</w:rPr>
      </w:pPr>
      <w:r w:rsidRPr="00EE2ACC">
        <w:rPr>
          <w:rFonts w:ascii="Consolas" w:hAnsi="Consolas" w:cs="Times New Roman"/>
          <w:sz w:val="20"/>
          <w:szCs w:val="20"/>
        </w:rPr>
        <w:t xml:space="preserve">    }</w:t>
      </w:r>
    </w:p>
    <w:p w:rsidR="00EE2ACC" w:rsidRDefault="00EE2ACC" w:rsidP="00EE2ACC">
      <w:pPr>
        <w:spacing w:line="360" w:lineRule="auto"/>
        <w:rPr>
          <w:rFonts w:ascii="Consolas" w:hAnsi="Consolas" w:cs="Times New Roman"/>
          <w:sz w:val="20"/>
          <w:szCs w:val="20"/>
        </w:rPr>
      </w:pPr>
      <w:r w:rsidRPr="00EE2ACC">
        <w:rPr>
          <w:rFonts w:ascii="Consolas" w:hAnsi="Consolas" w:cs="Times New Roman"/>
          <w:sz w:val="20"/>
          <w:szCs w:val="20"/>
        </w:rPr>
        <w:t>}</w:t>
      </w:r>
    </w:p>
    <w:p w:rsidR="00EE2ACC" w:rsidRDefault="00495E07" w:rsidP="00EE2ACC">
      <w:pPr>
        <w:spacing w:line="360" w:lineRule="auto"/>
        <w:rPr>
          <w:rFonts w:ascii="Times New Roman" w:hAnsi="Times New Roman" w:cs="Times New Roman"/>
          <w:sz w:val="28"/>
          <w:szCs w:val="28"/>
          <w:u w:val="single"/>
        </w:rPr>
      </w:pPr>
      <w:r>
        <w:rPr>
          <w:rFonts w:ascii="Times New Roman" w:hAnsi="Times New Roman" w:cs="Times New Roman"/>
          <w:sz w:val="28"/>
          <w:szCs w:val="28"/>
          <w:u w:val="single"/>
        </w:rPr>
        <w:t>Сервер:</w:t>
      </w:r>
    </w:p>
    <w:p w:rsidR="00495E07" w:rsidRDefault="00495E07" w:rsidP="00495E07">
      <w:pPr>
        <w:spacing w:line="360" w:lineRule="auto"/>
        <w:rPr>
          <w:rFonts w:ascii="Times New Roman" w:hAnsi="Times New Roman" w:cs="Times New Roman"/>
          <w:sz w:val="28"/>
          <w:szCs w:val="28"/>
          <w:u w:val="single"/>
          <w:lang w:val="en-US"/>
        </w:rPr>
      </w:pPr>
      <w:r>
        <w:rPr>
          <w:rFonts w:ascii="Times New Roman" w:hAnsi="Times New Roman" w:cs="Times New Roman"/>
          <w:sz w:val="28"/>
          <w:szCs w:val="28"/>
          <w:u w:val="single"/>
          <w:lang w:val="en-US"/>
        </w:rPr>
        <w:t>Server</w:t>
      </w:r>
      <w:r w:rsidRPr="00495E07">
        <w:rPr>
          <w:rFonts w:ascii="Times New Roman" w:hAnsi="Times New Roman" w:cs="Times New Roman"/>
          <w:sz w:val="28"/>
          <w:szCs w:val="28"/>
          <w:u w:val="single"/>
          <w:lang w:val="en-US"/>
        </w:rPr>
        <w:t>.</w:t>
      </w:r>
      <w:r>
        <w:rPr>
          <w:rFonts w:ascii="Times New Roman" w:hAnsi="Times New Roman" w:cs="Times New Roman"/>
          <w:sz w:val="28"/>
          <w:szCs w:val="28"/>
          <w:u w:val="single"/>
          <w:lang w:val="en-US"/>
        </w:rPr>
        <w:t>MyWin</w:t>
      </w:r>
      <w:r w:rsidRPr="00495E07">
        <w:rPr>
          <w:rFonts w:ascii="Times New Roman" w:hAnsi="Times New Roman" w:cs="Times New Roman"/>
          <w:sz w:val="28"/>
          <w:szCs w:val="28"/>
          <w:u w:val="single"/>
          <w:lang w:val="en-US"/>
        </w:rPr>
        <w:t>.</w:t>
      </w:r>
      <w:r w:rsidRPr="00E35443">
        <w:rPr>
          <w:rFonts w:ascii="Times New Roman" w:hAnsi="Times New Roman" w:cs="Times New Roman"/>
          <w:sz w:val="28"/>
          <w:szCs w:val="28"/>
          <w:u w:val="single"/>
          <w:lang w:val="en-US"/>
        </w:rPr>
        <w:t>java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>package Server;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>import java.awt.Container;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>import java.awt.Dimension;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>import java.awt.event.ActionEvent;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>import java.awt.event.ActionListener;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>import java.util.ArrayList;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>import javax.swing.JDialog;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>import javax.swing.JFrame;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>import javax.swing.JScrollPane;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>import javax.swing.JTable;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>import javax.swing.table.DefaultTableModel;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public class MyWin extends JFrame implements ActionListener 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>{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// Some window's elements 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lastRenderedPageBreak/>
        <w:t xml:space="preserve">    private final DefaultTableModel dtResultsModel;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private final JTable jtResults;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private final JDialog jdFrame;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private final ServerRoutine thrSrvRoutine;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private final ArrayList alRecs;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// Classes serial number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private static final long serialVersionUID = 1L;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public MyWin() 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{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// Initialization block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jdFrame = new JDialog();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alRecs = new ArrayList();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//----------------==Table Filling==------------------------------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Object[] columnNames = new String[]{"L limit", "R limit", "Step", "Result"};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Object[][] data = new String[][]{};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// Tables initialization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dtResultsModel = new DefaultTableModel(data, columnNames);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dtResultsModel.setColumnIdentifiers(columnNames);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jtResults = new JTable(dtResultsModel);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JScrollPane sp = new JScrollPane(jtResults);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thrSrvRoutine = new ServerRoutine(dtResultsModel);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lastRenderedPageBreak/>
        <w:t xml:space="preserve">        Container c = getContentPane(); // Client rect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c.setLayout(null); // НЕНАВИЖУ КОМПАНОВЩИКИ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sp.setBounds(0, 0, 627, 480);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//----------------==Client rect's Filling==-----------------------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c.add(sp);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//----------------==Setting window's properties==-----------------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// Window's properties.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setTitle("Integral Server"); // Window's title. Obviously.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// Sets preffered size to window.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setPreferredSize(new Dimension(640, 480));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// Exit application on Exit button.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setDefaultCloseOperation(JFrame.EXIT_ON_CLOSE);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pack(); // Setting preffered sizes.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setVisible(true); // Makes window visible.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thrSrvRoutine.start();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}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@Override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public void actionPerformed(ActionEvent e) {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throw new UnsupportedOperationException("Not supported yet."); // Unprocessed action case.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}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// запуск оконного приложения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public static void main(String args[]) {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new MyWin();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}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u w:val="single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>}</w:t>
      </w:r>
      <w:r w:rsidRPr="00495E07">
        <w:rPr>
          <w:rFonts w:ascii="Consolas" w:hAnsi="Consolas" w:cs="Times New Roman"/>
          <w:sz w:val="20"/>
          <w:szCs w:val="20"/>
          <w:u w:val="single"/>
          <w:lang w:val="en-US"/>
        </w:rPr>
        <w:t>Server</w:t>
      </w:r>
      <w:r w:rsidRPr="00495E07">
        <w:rPr>
          <w:rFonts w:ascii="Consolas" w:hAnsi="Consolas" w:cs="Times New Roman"/>
          <w:sz w:val="20"/>
          <w:szCs w:val="20"/>
          <w:u w:val="single"/>
          <w:lang w:val="en-US"/>
        </w:rPr>
        <w:t>.</w:t>
      </w:r>
      <w:r w:rsidRPr="00495E07">
        <w:rPr>
          <w:rFonts w:ascii="Consolas" w:hAnsi="Consolas" w:cs="Times New Roman"/>
          <w:sz w:val="20"/>
          <w:szCs w:val="20"/>
          <w:u w:val="single"/>
          <w:lang w:val="en-US"/>
        </w:rPr>
        <w:t>ServerRoutine</w:t>
      </w:r>
      <w:r w:rsidRPr="00495E07">
        <w:rPr>
          <w:rFonts w:ascii="Consolas" w:hAnsi="Consolas" w:cs="Times New Roman"/>
          <w:sz w:val="20"/>
          <w:szCs w:val="20"/>
          <w:u w:val="single"/>
          <w:lang w:val="en-US"/>
        </w:rPr>
        <w:t>.java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>package Server;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>import java.io.IOException;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>import java.net.DatagramSocket;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>import javax.swing.table.DefaultTableModel;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>/**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*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* @author User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*/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>public class ServerRoutine extends Thread {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public ServerRoutine(DefaultTableModel _dtTable)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{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try 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{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    sServer = new DatagramSocket(1234); // Port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    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    for (int i = 0; i &lt; 5; i++)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    {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        thrs[i] = new ServerInstance(sServer, _dtTable);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    }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}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catch(IOException exc)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lastRenderedPageBreak/>
        <w:t xml:space="preserve">        {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    exc.printStackTrace();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}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}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private DatagramSocket sServer = null;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ServerInstance[] thrs = new ServerInstance[5];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@Override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public void run()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{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for (int i = 0; i &lt; 5; i++)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{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    thrs[i].start();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}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for (int i = 0; i &lt; 5; i++)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{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    try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    {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        thrs[i].join();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    }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    catch(InterruptedException exc){}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r w:rsidRPr="00495E07">
        <w:rPr>
          <w:rFonts w:ascii="Consolas" w:hAnsi="Consolas" w:cs="Times New Roman"/>
          <w:sz w:val="20"/>
          <w:szCs w:val="20"/>
        </w:rPr>
        <w:t>}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</w:rPr>
      </w:pPr>
      <w:r w:rsidRPr="00495E07">
        <w:rPr>
          <w:rFonts w:ascii="Consolas" w:hAnsi="Consolas" w:cs="Times New Roman"/>
          <w:sz w:val="20"/>
          <w:szCs w:val="20"/>
        </w:rPr>
        <w:t xml:space="preserve">    }</w:t>
      </w:r>
    </w:p>
    <w:p w:rsid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</w:rPr>
      </w:pPr>
      <w:r w:rsidRPr="00495E07">
        <w:rPr>
          <w:rFonts w:ascii="Consolas" w:hAnsi="Consolas" w:cs="Times New Roman"/>
          <w:sz w:val="20"/>
          <w:szCs w:val="20"/>
        </w:rPr>
        <w:t>}</w:t>
      </w:r>
    </w:p>
    <w:p w:rsidR="00495E07" w:rsidRPr="00495E07" w:rsidRDefault="00495E07" w:rsidP="00495E07">
      <w:pPr>
        <w:spacing w:line="360" w:lineRule="auto"/>
        <w:rPr>
          <w:rFonts w:ascii="Times New Roman" w:hAnsi="Times New Roman" w:cs="Times New Roman"/>
          <w:sz w:val="28"/>
          <w:szCs w:val="28"/>
          <w:u w:val="single"/>
        </w:rPr>
      </w:pPr>
      <w:r>
        <w:rPr>
          <w:rFonts w:ascii="Times New Roman" w:hAnsi="Times New Roman" w:cs="Times New Roman"/>
          <w:sz w:val="28"/>
          <w:szCs w:val="28"/>
          <w:u w:val="single"/>
          <w:lang w:val="en-US"/>
        </w:rPr>
        <w:t>Server</w:t>
      </w:r>
      <w:r w:rsidRPr="00495E07">
        <w:rPr>
          <w:rFonts w:ascii="Times New Roman" w:hAnsi="Times New Roman" w:cs="Times New Roman"/>
          <w:sz w:val="28"/>
          <w:szCs w:val="28"/>
          <w:u w:val="single"/>
        </w:rPr>
        <w:t>.</w:t>
      </w:r>
      <w:r>
        <w:rPr>
          <w:rFonts w:ascii="Times New Roman" w:hAnsi="Times New Roman" w:cs="Times New Roman"/>
          <w:sz w:val="28"/>
          <w:szCs w:val="28"/>
          <w:u w:val="single"/>
          <w:lang w:val="en-US"/>
        </w:rPr>
        <w:t>ServerInstance</w:t>
      </w:r>
      <w:r w:rsidRPr="00495E07">
        <w:rPr>
          <w:rFonts w:ascii="Times New Roman" w:hAnsi="Times New Roman" w:cs="Times New Roman"/>
          <w:sz w:val="28"/>
          <w:szCs w:val="28"/>
          <w:u w:val="single"/>
        </w:rPr>
        <w:t>.</w:t>
      </w:r>
      <w:r w:rsidRPr="00E35443">
        <w:rPr>
          <w:rFonts w:ascii="Times New Roman" w:hAnsi="Times New Roman" w:cs="Times New Roman"/>
          <w:sz w:val="28"/>
          <w:szCs w:val="28"/>
          <w:u w:val="single"/>
          <w:lang w:val="en-US"/>
        </w:rPr>
        <w:t>java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>package Server;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>import Codes.Answer;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>import Codes.Request;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>import java.io.ByteArrayInputStream;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>import java.io.ByteArrayOutputStream;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>import java.io.IOException;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>import java.io.ObjectInputStream;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>import java.io.ObjectOutputStream;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>import java.net.DatagramSocket;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>import java.net.DatagramPacket;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>import java.net.InetAddress;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>import java.net.SocketException;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>import javax.swing.table.DefaultTableModel;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>import lab1.RecIntegral;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>import lab1.IntegralInputException;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>/**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*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* @author User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*/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>public class ServerInstance extends Thread {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public ServerInstance(DatagramSocket _insocket, DefaultTableModel _dtTable)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{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inSocket = _insocket;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inBuff = new byte[1024];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inputLock = new Object();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outputLock = new Object();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tableLock = new Object();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dtTable = _dtTable;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lastRenderedPageBreak/>
        <w:t xml:space="preserve">        bDisconnect = false;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try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{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    outSocket = new DatagramSocket();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}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catch(SocketException exc)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{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    outSocket = null;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    bDisconnect = true;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}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}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private final DatagramSocket inSocket;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private DatagramSocket outSocket;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private final Object inputLock;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private final Object outputLock;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private final Object tableLock;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private final byte[] inBuff;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private final DefaultTableModel dtTable;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boolean bDisconnect;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@Override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public void run()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{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while (!bDisconnect)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{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    DatagramPacket inData = new DatagramPacket(inBuff, inBuff.length);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    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lastRenderedPageBreak/>
        <w:t xml:space="preserve">            synchronized(inputLock)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    {   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        try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        {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            inSocket.receive(inData);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        }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        catch(IOException exc)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        {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            bDisconnect = true;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            continue;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        }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    }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    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    try 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    {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        InetAddress ClientIp = inData.getAddress();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        int clientPort = inData.getPort();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        ObjectInputStream inStream = new ObjectInputStream(new ByteArrayInputStream(inBuff));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        Request code = (Request)inStream.readObject();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        ByteArrayOutputStream outByteStream = new ByteArrayOutputStream();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        ObjectOutputStream outStream = new ObjectOutputStream(outByteStream);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        int objCount;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        switch (code)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        {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lastRenderedPageBreak/>
        <w:t xml:space="preserve">                    // CONNECT REQUEST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            case Request.CONNECT: 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                outStream.writeObject(Answer.SUCCESS);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                break;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                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            // SEND REQUEST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            case Request.SEND: 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                objCount = inStream.readInt();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                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                if (objCount &lt;= 0)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                {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                    outStream.writeObject(Answer.ERROR);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                    break;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                }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                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                synchronized(tableLock)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                {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                    for (int i = 0; i &lt; objCount; i++)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                    {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                        RecIntegral tmp = (RecIntegral)inStream.readObject();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                        dtTable.addRow(new String[]{tmp.LimitL(), tmp.LimitR(), tmp.Dx(), tmp.Result()});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                    }    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                }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                outStream.writeObject(Answer.SUCCESS);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                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                break;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                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            // RECIEVE REQUEST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lastRenderedPageBreak/>
        <w:t xml:space="preserve">                    case Request.RECIEVE: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                objCount = dtTable.getRowCount();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                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                outStream.writeObject(Answer.SUCCESS);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                outStream.writeInt(objCount);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                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                synchronized(tableLock){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                    for (int i = 0; i &lt; objCount; i++)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                    {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                        double a = Double.parseDouble((String)dtTable.getValueAt(i, 0));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                        double b = Double.parseDouble((String)dtTable.getValueAt(i, 1));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                        double dx = Double.parseDouble((String)dtTable.getValueAt(i, 2));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                        double result = Double.parseDouble((String)dtTable.getValueAt(i, 3));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                        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                        try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                        {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                            outStream.writeObject(new RecIntegral(a, b, dx, result));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                        </w:t>
      </w:r>
      <w:r w:rsidRPr="00495E07">
        <w:rPr>
          <w:rFonts w:ascii="Consolas" w:hAnsi="Consolas" w:cs="Times New Roman"/>
          <w:sz w:val="20"/>
          <w:szCs w:val="20"/>
        </w:rPr>
        <w:t>}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</w:rPr>
      </w:pPr>
      <w:r w:rsidRPr="00495E07">
        <w:rPr>
          <w:rFonts w:ascii="Consolas" w:hAnsi="Consolas" w:cs="Times New Roman"/>
          <w:sz w:val="20"/>
          <w:szCs w:val="20"/>
        </w:rPr>
        <w:t xml:space="preserve">                                catch(IntegralInputException exc)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                        {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                            outStream.flush();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                            outStream.writeObject(Answer.ERROR);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                            break;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                        }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                    }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lastRenderedPageBreak/>
        <w:t xml:space="preserve">                        }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                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                break;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                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            // DELETE REQUEST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            case Request.DELETE: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                int index = inStream.readInt();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                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                if (index &gt;= 0)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                {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                    dtTable.removeRow(index);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                    outStream.writeObject(Answer.SUCCESS);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                }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                else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                {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                    outStream.writeObject(Answer.INVALID);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                }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                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                break;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                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            // ERROR CASE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            default: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                outStream.writeObject(Answer.ERROR);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                break;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        }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        DatagramPacket outData = new DatagramPacket(outByteStream.toByteArray(), outByteStream.size(), ClientIp, 1235);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        synchronized(outputLock)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lastRenderedPageBreak/>
        <w:t xml:space="preserve">                {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            outSocket.send(outData);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        }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        inStream.close();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        outStream.flush();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    }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    catch(ClassNotFoundException | IOException exc)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        </w:t>
      </w:r>
      <w:r w:rsidRPr="00495E07">
        <w:rPr>
          <w:rFonts w:ascii="Consolas" w:hAnsi="Consolas" w:cs="Times New Roman"/>
          <w:sz w:val="20"/>
          <w:szCs w:val="20"/>
        </w:rPr>
        <w:t>{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</w:rPr>
      </w:pPr>
      <w:r w:rsidRPr="00495E07">
        <w:rPr>
          <w:rFonts w:ascii="Consolas" w:hAnsi="Consolas" w:cs="Times New Roman"/>
          <w:sz w:val="20"/>
          <w:szCs w:val="20"/>
        </w:rPr>
        <w:t xml:space="preserve">                exc.printStackTrace();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</w:rPr>
      </w:pPr>
      <w:r w:rsidRPr="00495E07">
        <w:rPr>
          <w:rFonts w:ascii="Consolas" w:hAnsi="Consolas" w:cs="Times New Roman"/>
          <w:sz w:val="20"/>
          <w:szCs w:val="20"/>
        </w:rPr>
        <w:t xml:space="preserve">                continue;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</w:rPr>
      </w:pPr>
      <w:r w:rsidRPr="00495E07">
        <w:rPr>
          <w:rFonts w:ascii="Consolas" w:hAnsi="Consolas" w:cs="Times New Roman"/>
          <w:sz w:val="20"/>
          <w:szCs w:val="20"/>
        </w:rPr>
        <w:t xml:space="preserve">            }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</w:rPr>
      </w:pPr>
      <w:r w:rsidRPr="00495E07">
        <w:rPr>
          <w:rFonts w:ascii="Consolas" w:hAnsi="Consolas" w:cs="Times New Roman"/>
          <w:sz w:val="20"/>
          <w:szCs w:val="20"/>
        </w:rPr>
        <w:t xml:space="preserve">        }</w:t>
      </w:r>
    </w:p>
    <w:p w:rsidR="00495E07" w:rsidRP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</w:rPr>
      </w:pPr>
      <w:r w:rsidRPr="00495E07">
        <w:rPr>
          <w:rFonts w:ascii="Consolas" w:hAnsi="Consolas" w:cs="Times New Roman"/>
          <w:sz w:val="20"/>
          <w:szCs w:val="20"/>
        </w:rPr>
        <w:t xml:space="preserve">    }</w:t>
      </w:r>
    </w:p>
    <w:p w:rsidR="00495E07" w:rsidRDefault="00495E07" w:rsidP="00495E07">
      <w:pPr>
        <w:spacing w:line="360" w:lineRule="auto"/>
        <w:rPr>
          <w:rFonts w:ascii="Consolas" w:hAnsi="Consolas" w:cs="Times New Roman"/>
          <w:sz w:val="20"/>
          <w:szCs w:val="20"/>
        </w:rPr>
      </w:pPr>
      <w:r w:rsidRPr="00495E07">
        <w:rPr>
          <w:rFonts w:ascii="Consolas" w:hAnsi="Consolas" w:cs="Times New Roman"/>
          <w:sz w:val="20"/>
          <w:szCs w:val="20"/>
        </w:rPr>
        <w:t>}</w:t>
      </w:r>
    </w:p>
    <w:p w:rsidR="00495E07" w:rsidRPr="00495E07" w:rsidRDefault="00495E07" w:rsidP="00495E07">
      <w:pPr>
        <w:spacing w:line="360" w:lineRule="auto"/>
        <w:rPr>
          <w:rFonts w:ascii="Times New Roman" w:hAnsi="Times New Roman" w:cs="Times New Roman"/>
          <w:sz w:val="28"/>
          <w:szCs w:val="28"/>
          <w:u w:val="single"/>
          <w:lang w:val="en-US"/>
        </w:rPr>
      </w:pPr>
      <w:r>
        <w:rPr>
          <w:rFonts w:ascii="Times New Roman" w:hAnsi="Times New Roman" w:cs="Times New Roman"/>
          <w:sz w:val="28"/>
          <w:szCs w:val="28"/>
          <w:u w:val="single"/>
          <w:lang w:val="en-US"/>
        </w:rPr>
        <w:t>Codes</w:t>
      </w:r>
      <w:r w:rsidRPr="00495E07">
        <w:rPr>
          <w:rFonts w:ascii="Times New Roman" w:hAnsi="Times New Roman" w:cs="Times New Roman"/>
          <w:sz w:val="28"/>
          <w:szCs w:val="28"/>
          <w:u w:val="single"/>
          <w:lang w:val="en-US"/>
        </w:rPr>
        <w:t>.</w:t>
      </w:r>
      <w:r>
        <w:rPr>
          <w:rFonts w:ascii="Times New Roman" w:hAnsi="Times New Roman" w:cs="Times New Roman"/>
          <w:sz w:val="28"/>
          <w:szCs w:val="28"/>
          <w:u w:val="single"/>
          <w:lang w:val="en-US"/>
        </w:rPr>
        <w:t>Request</w:t>
      </w:r>
      <w:r w:rsidRPr="00495E07">
        <w:rPr>
          <w:rFonts w:ascii="Times New Roman" w:hAnsi="Times New Roman" w:cs="Times New Roman"/>
          <w:sz w:val="28"/>
          <w:szCs w:val="28"/>
          <w:u w:val="single"/>
          <w:lang w:val="en-US"/>
        </w:rPr>
        <w:t>.</w:t>
      </w:r>
      <w:r w:rsidRPr="00E35443">
        <w:rPr>
          <w:rFonts w:ascii="Times New Roman" w:hAnsi="Times New Roman" w:cs="Times New Roman"/>
          <w:sz w:val="28"/>
          <w:szCs w:val="28"/>
          <w:u w:val="single"/>
          <w:lang w:val="en-US"/>
        </w:rPr>
        <w:t>java</w:t>
      </w:r>
    </w:p>
    <w:p w:rsidR="00495E07" w:rsidRPr="00495E07" w:rsidRDefault="00495E07" w:rsidP="00495E07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>package Codes;</w:t>
      </w:r>
    </w:p>
    <w:p w:rsidR="00495E07" w:rsidRPr="00495E07" w:rsidRDefault="00495E07" w:rsidP="00495E07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</w:p>
    <w:p w:rsidR="00495E07" w:rsidRPr="00495E07" w:rsidRDefault="00495E07" w:rsidP="00495E07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>import java.io.Serializable;</w:t>
      </w:r>
    </w:p>
    <w:p w:rsidR="00495E07" w:rsidRPr="00495E07" w:rsidRDefault="00495E07" w:rsidP="00495E07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</w:p>
    <w:p w:rsidR="00495E07" w:rsidRPr="00495E07" w:rsidRDefault="00495E07" w:rsidP="00495E07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>/**</w:t>
      </w:r>
    </w:p>
    <w:p w:rsidR="00495E07" w:rsidRPr="00495E07" w:rsidRDefault="00495E07" w:rsidP="00495E07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*</w:t>
      </w:r>
    </w:p>
    <w:p w:rsidR="00495E07" w:rsidRPr="00495E07" w:rsidRDefault="00495E07" w:rsidP="00495E07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* @author User</w:t>
      </w:r>
    </w:p>
    <w:p w:rsidR="00495E07" w:rsidRPr="00495E07" w:rsidRDefault="00495E07" w:rsidP="00495E07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*/</w:t>
      </w:r>
    </w:p>
    <w:p w:rsidR="00495E07" w:rsidRPr="00495E07" w:rsidRDefault="00495E07" w:rsidP="00495E07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>public enum Request implements Serializable</w:t>
      </w:r>
    </w:p>
    <w:p w:rsidR="00495E07" w:rsidRPr="00495E07" w:rsidRDefault="00495E07" w:rsidP="00495E07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>{</w:t>
      </w:r>
    </w:p>
    <w:p w:rsidR="00495E07" w:rsidRPr="00495E07" w:rsidRDefault="00495E07" w:rsidP="00495E07">
      <w:pPr>
        <w:spacing w:line="360" w:lineRule="auto"/>
        <w:ind w:firstLine="709"/>
        <w:rPr>
          <w:rFonts w:ascii="Consolas" w:hAnsi="Consolas" w:cs="Times New Roman"/>
          <w:sz w:val="20"/>
          <w:szCs w:val="20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</w:t>
      </w:r>
      <w:r w:rsidRPr="00495E07">
        <w:rPr>
          <w:rFonts w:ascii="Consolas" w:hAnsi="Consolas" w:cs="Times New Roman"/>
          <w:sz w:val="20"/>
          <w:szCs w:val="20"/>
        </w:rPr>
        <w:t>CONNECT,</w:t>
      </w:r>
    </w:p>
    <w:p w:rsidR="00495E07" w:rsidRPr="00495E07" w:rsidRDefault="00495E07" w:rsidP="00495E07">
      <w:pPr>
        <w:spacing w:line="360" w:lineRule="auto"/>
        <w:ind w:firstLine="709"/>
        <w:rPr>
          <w:rFonts w:ascii="Consolas" w:hAnsi="Consolas" w:cs="Times New Roman"/>
          <w:sz w:val="20"/>
          <w:szCs w:val="20"/>
        </w:rPr>
      </w:pPr>
      <w:r w:rsidRPr="00495E07">
        <w:rPr>
          <w:rFonts w:ascii="Consolas" w:hAnsi="Consolas" w:cs="Times New Roman"/>
          <w:sz w:val="20"/>
          <w:szCs w:val="20"/>
        </w:rPr>
        <w:t xml:space="preserve">    SEND,</w:t>
      </w:r>
    </w:p>
    <w:p w:rsidR="00495E07" w:rsidRPr="00495E07" w:rsidRDefault="00495E07" w:rsidP="00495E07">
      <w:pPr>
        <w:spacing w:line="360" w:lineRule="auto"/>
        <w:ind w:firstLine="709"/>
        <w:rPr>
          <w:rFonts w:ascii="Consolas" w:hAnsi="Consolas" w:cs="Times New Roman"/>
          <w:sz w:val="20"/>
          <w:szCs w:val="20"/>
        </w:rPr>
      </w:pPr>
      <w:r w:rsidRPr="00495E07">
        <w:rPr>
          <w:rFonts w:ascii="Consolas" w:hAnsi="Consolas" w:cs="Times New Roman"/>
          <w:sz w:val="20"/>
          <w:szCs w:val="20"/>
        </w:rPr>
        <w:t xml:space="preserve">    RECIEVE,</w:t>
      </w:r>
    </w:p>
    <w:p w:rsidR="00495E07" w:rsidRPr="00495E07" w:rsidRDefault="00495E07" w:rsidP="00495E07">
      <w:pPr>
        <w:spacing w:line="360" w:lineRule="auto"/>
        <w:ind w:firstLine="709"/>
        <w:rPr>
          <w:rFonts w:ascii="Consolas" w:hAnsi="Consolas" w:cs="Times New Roman"/>
          <w:sz w:val="20"/>
          <w:szCs w:val="20"/>
        </w:rPr>
      </w:pPr>
      <w:r w:rsidRPr="00495E07">
        <w:rPr>
          <w:rFonts w:ascii="Consolas" w:hAnsi="Consolas" w:cs="Times New Roman"/>
          <w:sz w:val="20"/>
          <w:szCs w:val="20"/>
        </w:rPr>
        <w:lastRenderedPageBreak/>
        <w:t xml:space="preserve">    DELETE</w:t>
      </w:r>
    </w:p>
    <w:p w:rsidR="00495E07" w:rsidRDefault="00495E07" w:rsidP="00495E07">
      <w:pPr>
        <w:spacing w:line="360" w:lineRule="auto"/>
        <w:ind w:firstLine="709"/>
        <w:rPr>
          <w:rFonts w:ascii="Consolas" w:hAnsi="Consolas" w:cs="Times New Roman"/>
          <w:sz w:val="20"/>
          <w:szCs w:val="20"/>
        </w:rPr>
      </w:pPr>
      <w:r w:rsidRPr="00495E07">
        <w:rPr>
          <w:rFonts w:ascii="Consolas" w:hAnsi="Consolas" w:cs="Times New Roman"/>
          <w:sz w:val="20"/>
          <w:szCs w:val="20"/>
        </w:rPr>
        <w:t>}</w:t>
      </w:r>
    </w:p>
    <w:p w:rsidR="00495E07" w:rsidRPr="00495E07" w:rsidRDefault="00495E07" w:rsidP="00495E07">
      <w:pPr>
        <w:spacing w:line="360" w:lineRule="auto"/>
        <w:rPr>
          <w:rFonts w:ascii="Times New Roman" w:hAnsi="Times New Roman" w:cs="Times New Roman"/>
          <w:sz w:val="28"/>
          <w:szCs w:val="28"/>
          <w:u w:val="single"/>
          <w:lang w:val="en-US"/>
        </w:rPr>
      </w:pPr>
      <w:r>
        <w:rPr>
          <w:rFonts w:ascii="Times New Roman" w:hAnsi="Times New Roman" w:cs="Times New Roman"/>
          <w:sz w:val="28"/>
          <w:szCs w:val="28"/>
          <w:u w:val="single"/>
          <w:lang w:val="en-US"/>
        </w:rPr>
        <w:t>Codes</w:t>
      </w:r>
      <w:r w:rsidRPr="00495E07">
        <w:rPr>
          <w:rFonts w:ascii="Times New Roman" w:hAnsi="Times New Roman" w:cs="Times New Roman"/>
          <w:sz w:val="28"/>
          <w:szCs w:val="28"/>
          <w:u w:val="single"/>
          <w:lang w:val="en-US"/>
        </w:rPr>
        <w:t>.</w:t>
      </w:r>
      <w:r>
        <w:rPr>
          <w:rFonts w:ascii="Times New Roman" w:hAnsi="Times New Roman" w:cs="Times New Roman"/>
          <w:sz w:val="28"/>
          <w:szCs w:val="28"/>
          <w:u w:val="single"/>
          <w:lang w:val="en-US"/>
        </w:rPr>
        <w:t>Answer</w:t>
      </w:r>
      <w:r w:rsidRPr="00495E07">
        <w:rPr>
          <w:rFonts w:ascii="Times New Roman" w:hAnsi="Times New Roman" w:cs="Times New Roman"/>
          <w:sz w:val="28"/>
          <w:szCs w:val="28"/>
          <w:u w:val="single"/>
          <w:lang w:val="en-US"/>
        </w:rPr>
        <w:t>.</w:t>
      </w:r>
      <w:r w:rsidRPr="00E35443">
        <w:rPr>
          <w:rFonts w:ascii="Times New Roman" w:hAnsi="Times New Roman" w:cs="Times New Roman"/>
          <w:sz w:val="28"/>
          <w:szCs w:val="28"/>
          <w:u w:val="single"/>
          <w:lang w:val="en-US"/>
        </w:rPr>
        <w:t>java</w:t>
      </w:r>
    </w:p>
    <w:p w:rsidR="00495E07" w:rsidRPr="00495E07" w:rsidRDefault="00495E07" w:rsidP="00495E07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>package Codes;</w:t>
      </w:r>
    </w:p>
    <w:p w:rsidR="00495E07" w:rsidRPr="00495E07" w:rsidRDefault="00495E07" w:rsidP="00495E07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</w:p>
    <w:p w:rsidR="00495E07" w:rsidRPr="00495E07" w:rsidRDefault="00495E07" w:rsidP="00495E07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>import java.io.Serializable;</w:t>
      </w:r>
    </w:p>
    <w:p w:rsidR="00495E07" w:rsidRPr="00495E07" w:rsidRDefault="00495E07" w:rsidP="00495E07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</w:p>
    <w:p w:rsidR="00495E07" w:rsidRPr="00495E07" w:rsidRDefault="00495E07" w:rsidP="00495E07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>/**</w:t>
      </w:r>
    </w:p>
    <w:p w:rsidR="00495E07" w:rsidRPr="00495E07" w:rsidRDefault="00495E07" w:rsidP="00495E07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*</w:t>
      </w:r>
    </w:p>
    <w:p w:rsidR="00495E07" w:rsidRPr="00495E07" w:rsidRDefault="00495E07" w:rsidP="00495E07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* @author User</w:t>
      </w:r>
    </w:p>
    <w:p w:rsidR="00495E07" w:rsidRPr="00495E07" w:rsidRDefault="00495E07" w:rsidP="00495E07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*/</w:t>
      </w:r>
    </w:p>
    <w:p w:rsidR="00495E07" w:rsidRPr="00495E07" w:rsidRDefault="00495E07" w:rsidP="00495E07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>public enum Answer implements Serializable</w:t>
      </w:r>
    </w:p>
    <w:p w:rsidR="00495E07" w:rsidRPr="00495E07" w:rsidRDefault="00495E07" w:rsidP="00495E07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>{</w:t>
      </w:r>
    </w:p>
    <w:p w:rsidR="00495E07" w:rsidRPr="00495E07" w:rsidRDefault="00495E07" w:rsidP="00495E07">
      <w:pPr>
        <w:spacing w:line="360" w:lineRule="auto"/>
        <w:ind w:firstLine="709"/>
        <w:rPr>
          <w:rFonts w:ascii="Consolas" w:hAnsi="Consolas" w:cs="Times New Roman"/>
          <w:sz w:val="20"/>
          <w:szCs w:val="20"/>
        </w:rPr>
      </w:pPr>
      <w:r w:rsidRPr="00495E07">
        <w:rPr>
          <w:rFonts w:ascii="Consolas" w:hAnsi="Consolas" w:cs="Times New Roman"/>
          <w:sz w:val="20"/>
          <w:szCs w:val="20"/>
          <w:lang w:val="en-US"/>
        </w:rPr>
        <w:t xml:space="preserve">    </w:t>
      </w:r>
      <w:r w:rsidRPr="00495E07">
        <w:rPr>
          <w:rFonts w:ascii="Consolas" w:hAnsi="Consolas" w:cs="Times New Roman"/>
          <w:sz w:val="20"/>
          <w:szCs w:val="20"/>
        </w:rPr>
        <w:t>SUCCESS,</w:t>
      </w:r>
    </w:p>
    <w:p w:rsidR="00495E07" w:rsidRPr="00495E07" w:rsidRDefault="00495E07" w:rsidP="00495E07">
      <w:pPr>
        <w:spacing w:line="360" w:lineRule="auto"/>
        <w:ind w:firstLine="709"/>
        <w:rPr>
          <w:rFonts w:ascii="Consolas" w:hAnsi="Consolas" w:cs="Times New Roman"/>
          <w:sz w:val="20"/>
          <w:szCs w:val="20"/>
        </w:rPr>
      </w:pPr>
      <w:r w:rsidRPr="00495E07">
        <w:rPr>
          <w:rFonts w:ascii="Consolas" w:hAnsi="Consolas" w:cs="Times New Roman"/>
          <w:sz w:val="20"/>
          <w:szCs w:val="20"/>
        </w:rPr>
        <w:t xml:space="preserve">    ERROR,</w:t>
      </w:r>
    </w:p>
    <w:p w:rsidR="00495E07" w:rsidRPr="00495E07" w:rsidRDefault="00495E07" w:rsidP="00495E07">
      <w:pPr>
        <w:spacing w:line="360" w:lineRule="auto"/>
        <w:ind w:firstLine="709"/>
        <w:rPr>
          <w:rFonts w:ascii="Consolas" w:hAnsi="Consolas" w:cs="Times New Roman"/>
          <w:sz w:val="20"/>
          <w:szCs w:val="20"/>
        </w:rPr>
      </w:pPr>
      <w:r w:rsidRPr="00495E07">
        <w:rPr>
          <w:rFonts w:ascii="Consolas" w:hAnsi="Consolas" w:cs="Times New Roman"/>
          <w:sz w:val="20"/>
          <w:szCs w:val="20"/>
        </w:rPr>
        <w:t xml:space="preserve">    INVALID</w:t>
      </w:r>
    </w:p>
    <w:p w:rsidR="00495E07" w:rsidRDefault="00495E07" w:rsidP="00495E07">
      <w:pPr>
        <w:spacing w:line="360" w:lineRule="auto"/>
        <w:ind w:firstLine="709"/>
        <w:rPr>
          <w:rFonts w:ascii="Consolas" w:hAnsi="Consolas" w:cs="Times New Roman"/>
          <w:sz w:val="20"/>
          <w:szCs w:val="20"/>
        </w:rPr>
      </w:pPr>
      <w:r w:rsidRPr="00495E07">
        <w:rPr>
          <w:rFonts w:ascii="Consolas" w:hAnsi="Consolas" w:cs="Times New Roman"/>
          <w:sz w:val="20"/>
          <w:szCs w:val="20"/>
        </w:rPr>
        <w:t>}</w:t>
      </w:r>
    </w:p>
    <w:p w:rsidR="00495E07" w:rsidRDefault="00495E07">
      <w:pPr>
        <w:rPr>
          <w:rFonts w:ascii="Consolas" w:hAnsi="Consolas" w:cs="Times New Roman"/>
          <w:sz w:val="20"/>
          <w:szCs w:val="20"/>
        </w:rPr>
      </w:pPr>
      <w:r>
        <w:rPr>
          <w:rFonts w:ascii="Consolas" w:hAnsi="Consolas" w:cs="Times New Roman"/>
          <w:sz w:val="20"/>
          <w:szCs w:val="20"/>
        </w:rPr>
        <w:br w:type="page"/>
      </w:r>
    </w:p>
    <w:p w:rsidR="00E35443" w:rsidRDefault="00E35443" w:rsidP="00495E07">
      <w:pPr>
        <w:spacing w:line="360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  <w:r w:rsidRPr="00E35443">
        <w:rPr>
          <w:rFonts w:ascii="Times New Roman" w:hAnsi="Times New Roman" w:cs="Times New Roman"/>
          <w:b/>
          <w:sz w:val="28"/>
          <w:szCs w:val="28"/>
        </w:rPr>
        <w:lastRenderedPageBreak/>
        <w:t>Результат работы программы</w:t>
      </w:r>
    </w:p>
    <w:p w:rsidR="009A7405" w:rsidRDefault="009A7405" w:rsidP="00512EEC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зультаты работы програ</w:t>
      </w:r>
      <w:r w:rsidR="00495E07">
        <w:rPr>
          <w:rFonts w:ascii="Times New Roman" w:hAnsi="Times New Roman" w:cs="Times New Roman"/>
          <w:sz w:val="28"/>
          <w:szCs w:val="28"/>
        </w:rPr>
        <w:t>ммы представлены на рисунках 1-4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9A7405">
        <w:rPr>
          <w:rFonts w:ascii="Times New Roman" w:hAnsi="Times New Roman" w:cs="Times New Roman"/>
          <w:sz w:val="28"/>
          <w:szCs w:val="28"/>
        </w:rPr>
        <w:t xml:space="preserve"> </w:t>
      </w:r>
      <w:r w:rsidR="00495E07" w:rsidRPr="00495E07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7E48C34E" wp14:editId="3BDADD81">
            <wp:extent cx="5940425" cy="2809875"/>
            <wp:effectExtent l="0" t="0" r="3175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809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A7405" w:rsidRDefault="00495E07" w:rsidP="009A7405">
      <w:pPr>
        <w:spacing w:line="360" w:lineRule="auto"/>
        <w:ind w:firstLine="709"/>
        <w:jc w:val="center"/>
        <w:rPr>
          <w:rFonts w:ascii="Times New Roman" w:hAnsi="Times New Roman" w:cs="Times New Roman"/>
        </w:rPr>
      </w:pPr>
      <w:r w:rsidRPr="00495E07">
        <w:rPr>
          <w:rFonts w:ascii="Times New Roman" w:hAnsi="Times New Roman" w:cs="Times New Roman"/>
        </w:rPr>
        <w:drawing>
          <wp:anchor distT="0" distB="0" distL="114300" distR="114300" simplePos="0" relativeHeight="251659264" behindDoc="0" locked="0" layoutInCell="1" allowOverlap="1" wp14:anchorId="7D0FF275" wp14:editId="67D568BD">
            <wp:simplePos x="0" y="0"/>
            <wp:positionH relativeFrom="margin">
              <wp:align>right</wp:align>
            </wp:positionH>
            <wp:positionV relativeFrom="paragraph">
              <wp:posOffset>405765</wp:posOffset>
            </wp:positionV>
            <wp:extent cx="5940425" cy="3648075"/>
            <wp:effectExtent l="0" t="0" r="3175" b="9525"/>
            <wp:wrapTopAndBottom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6480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A7405" w:rsidRPr="009A7405">
        <w:rPr>
          <w:rFonts w:ascii="Times New Roman" w:hAnsi="Times New Roman" w:cs="Times New Roman"/>
        </w:rPr>
        <w:t>Рис.1 – С</w:t>
      </w:r>
      <w:r w:rsidR="00B84F68">
        <w:rPr>
          <w:rFonts w:ascii="Times New Roman" w:hAnsi="Times New Roman" w:cs="Times New Roman"/>
        </w:rPr>
        <w:t xml:space="preserve">остояние программы </w:t>
      </w:r>
      <w:r>
        <w:rPr>
          <w:rFonts w:ascii="Times New Roman" w:hAnsi="Times New Roman" w:cs="Times New Roman"/>
        </w:rPr>
        <w:t>при подключении</w:t>
      </w:r>
    </w:p>
    <w:p w:rsidR="009A7405" w:rsidRDefault="009A7405" w:rsidP="009A7405">
      <w:pPr>
        <w:spacing w:line="360" w:lineRule="auto"/>
        <w:ind w:firstLine="709"/>
        <w:jc w:val="center"/>
        <w:rPr>
          <w:rFonts w:ascii="Times New Roman" w:hAnsi="Times New Roman" w:cs="Times New Roman"/>
        </w:rPr>
      </w:pPr>
    </w:p>
    <w:p w:rsidR="009A7405" w:rsidRDefault="009A7405" w:rsidP="009A7405">
      <w:pPr>
        <w:spacing w:line="360" w:lineRule="auto"/>
        <w:ind w:firstLine="709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Рис.2</w:t>
      </w:r>
      <w:r w:rsidRPr="009A7405">
        <w:rPr>
          <w:rFonts w:ascii="Times New Roman" w:hAnsi="Times New Roman" w:cs="Times New Roman"/>
        </w:rPr>
        <w:t xml:space="preserve"> – Состояние </w:t>
      </w:r>
      <w:r>
        <w:rPr>
          <w:rFonts w:ascii="Times New Roman" w:hAnsi="Times New Roman" w:cs="Times New Roman"/>
        </w:rPr>
        <w:t>програ</w:t>
      </w:r>
      <w:r w:rsidR="00495E07">
        <w:rPr>
          <w:rFonts w:ascii="Times New Roman" w:hAnsi="Times New Roman" w:cs="Times New Roman"/>
        </w:rPr>
        <w:t>ммы после пересылки данных от клиента к серверу</w:t>
      </w:r>
    </w:p>
    <w:p w:rsidR="00495E07" w:rsidRDefault="00495E07" w:rsidP="009A7405">
      <w:pPr>
        <w:spacing w:line="360" w:lineRule="auto"/>
        <w:ind w:firstLine="709"/>
        <w:jc w:val="center"/>
        <w:rPr>
          <w:rFonts w:ascii="Times New Roman" w:hAnsi="Times New Roman" w:cs="Times New Roman"/>
        </w:rPr>
      </w:pPr>
    </w:p>
    <w:p w:rsidR="00495E07" w:rsidRDefault="00495E07" w:rsidP="009A7405">
      <w:pPr>
        <w:spacing w:line="360" w:lineRule="auto"/>
        <w:ind w:firstLine="709"/>
        <w:jc w:val="center"/>
        <w:rPr>
          <w:rFonts w:ascii="Times New Roman" w:hAnsi="Times New Roman" w:cs="Times New Roman"/>
        </w:rPr>
      </w:pPr>
    </w:p>
    <w:p w:rsidR="00495E07" w:rsidRDefault="00495E07" w:rsidP="00495E07">
      <w:pPr>
        <w:spacing w:line="360" w:lineRule="auto"/>
        <w:ind w:firstLine="709"/>
        <w:jc w:val="center"/>
        <w:rPr>
          <w:rFonts w:ascii="Times New Roman" w:hAnsi="Times New Roman" w:cs="Times New Roman"/>
        </w:rPr>
      </w:pPr>
      <w:r w:rsidRPr="00495E07">
        <w:rPr>
          <w:rFonts w:ascii="Times New Roman" w:hAnsi="Times New Roman" w:cs="Times New Roman"/>
        </w:rPr>
        <w:lastRenderedPageBreak/>
        <w:drawing>
          <wp:anchor distT="0" distB="0" distL="114300" distR="114300" simplePos="0" relativeHeight="251660288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5940425" cy="2981325"/>
            <wp:effectExtent l="0" t="0" r="3175" b="9525"/>
            <wp:wrapTopAndBottom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495E07" w:rsidRDefault="00495E07" w:rsidP="00495E07">
      <w:pPr>
        <w:spacing w:line="360" w:lineRule="auto"/>
        <w:ind w:firstLine="709"/>
        <w:jc w:val="center"/>
        <w:rPr>
          <w:rFonts w:ascii="Times New Roman" w:hAnsi="Times New Roman" w:cs="Times New Roman"/>
        </w:rPr>
      </w:pPr>
      <w:r w:rsidRPr="00495E07">
        <w:rPr>
          <w:rFonts w:ascii="Times New Roman" w:hAnsi="Times New Roman" w:cs="Times New Roman"/>
        </w:rPr>
        <w:drawing>
          <wp:anchor distT="0" distB="0" distL="114300" distR="114300" simplePos="0" relativeHeight="251661312" behindDoc="0" locked="0" layoutInCell="1" allowOverlap="1" wp14:anchorId="69BB38C4" wp14:editId="4E7D946A">
            <wp:simplePos x="0" y="0"/>
            <wp:positionH relativeFrom="margin">
              <wp:align>right</wp:align>
            </wp:positionH>
            <wp:positionV relativeFrom="paragraph">
              <wp:posOffset>318135</wp:posOffset>
            </wp:positionV>
            <wp:extent cx="5940425" cy="3305175"/>
            <wp:effectExtent l="0" t="0" r="3175" b="9525"/>
            <wp:wrapTopAndBottom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3051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>
        <w:rPr>
          <w:rFonts w:ascii="Times New Roman" w:hAnsi="Times New Roman" w:cs="Times New Roman"/>
        </w:rPr>
        <w:t>Рис.3</w:t>
      </w:r>
      <w:r w:rsidRPr="009A7405">
        <w:rPr>
          <w:rFonts w:ascii="Times New Roman" w:hAnsi="Times New Roman" w:cs="Times New Roman"/>
        </w:rPr>
        <w:t xml:space="preserve"> – Состояние </w:t>
      </w:r>
      <w:r>
        <w:rPr>
          <w:rFonts w:ascii="Times New Roman" w:hAnsi="Times New Roman" w:cs="Times New Roman"/>
        </w:rPr>
        <w:t>програ</w:t>
      </w:r>
      <w:r>
        <w:rPr>
          <w:rFonts w:ascii="Times New Roman" w:hAnsi="Times New Roman" w:cs="Times New Roman"/>
        </w:rPr>
        <w:t>ммы после синхронизации данных клиента с сервером</w:t>
      </w:r>
    </w:p>
    <w:p w:rsidR="00495E07" w:rsidRDefault="00495E07" w:rsidP="00495E07">
      <w:pPr>
        <w:spacing w:line="360" w:lineRule="auto"/>
        <w:ind w:firstLine="709"/>
        <w:jc w:val="center"/>
        <w:rPr>
          <w:rFonts w:ascii="Times New Roman" w:hAnsi="Times New Roman" w:cs="Times New Roman"/>
        </w:rPr>
      </w:pPr>
    </w:p>
    <w:p w:rsidR="00495E07" w:rsidRDefault="00495E07" w:rsidP="00495E07">
      <w:pPr>
        <w:spacing w:line="360" w:lineRule="auto"/>
        <w:ind w:firstLine="709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Рис.4</w:t>
      </w:r>
      <w:r w:rsidRPr="009A7405">
        <w:rPr>
          <w:rFonts w:ascii="Times New Roman" w:hAnsi="Times New Roman" w:cs="Times New Roman"/>
        </w:rPr>
        <w:t xml:space="preserve"> – Состояние </w:t>
      </w:r>
      <w:r>
        <w:rPr>
          <w:rFonts w:ascii="Times New Roman" w:hAnsi="Times New Roman" w:cs="Times New Roman"/>
        </w:rPr>
        <w:t>програ</w:t>
      </w:r>
      <w:r>
        <w:rPr>
          <w:rFonts w:ascii="Times New Roman" w:hAnsi="Times New Roman" w:cs="Times New Roman"/>
        </w:rPr>
        <w:t>ммы после удаления одной из строк таблицы на сервере через клиента</w:t>
      </w:r>
    </w:p>
    <w:p w:rsidR="009A7405" w:rsidRDefault="009A7405" w:rsidP="009A7405">
      <w:pPr>
        <w:spacing w:line="360" w:lineRule="auto"/>
        <w:ind w:firstLine="709"/>
        <w:jc w:val="center"/>
        <w:rPr>
          <w:rFonts w:ascii="Times New Roman" w:hAnsi="Times New Roman" w:cs="Times New Roman"/>
        </w:rPr>
      </w:pPr>
    </w:p>
    <w:p w:rsidR="009A7405" w:rsidRDefault="00512EEC" w:rsidP="00DD5BE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зультат программы совпал с ожидаемым, следовательно, программа составлена верно</w:t>
      </w:r>
      <w:r w:rsidR="00835C6A">
        <w:rPr>
          <w:rFonts w:ascii="Times New Roman" w:hAnsi="Times New Roman" w:cs="Times New Roman"/>
          <w:sz w:val="28"/>
          <w:szCs w:val="28"/>
        </w:rPr>
        <w:t>.</w:t>
      </w:r>
    </w:p>
    <w:p w:rsidR="00585895" w:rsidRDefault="00585895" w:rsidP="00DD5BE4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835C6A" w:rsidRDefault="00835C6A" w:rsidP="00512EEC">
      <w:pPr>
        <w:spacing w:line="360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  <w:r w:rsidRPr="00835C6A">
        <w:rPr>
          <w:rFonts w:ascii="Times New Roman" w:hAnsi="Times New Roman" w:cs="Times New Roman"/>
          <w:b/>
          <w:sz w:val="28"/>
          <w:szCs w:val="28"/>
        </w:rPr>
        <w:lastRenderedPageBreak/>
        <w:t>Вывод</w:t>
      </w:r>
    </w:p>
    <w:p w:rsidR="00835C6A" w:rsidRPr="00835C6A" w:rsidRDefault="00835C6A" w:rsidP="00512EEC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результате выполнения методических указаний к лабораторной рабо</w:t>
      </w:r>
      <w:r w:rsidR="00585895">
        <w:rPr>
          <w:rFonts w:ascii="Times New Roman" w:hAnsi="Times New Roman" w:cs="Times New Roman"/>
          <w:sz w:val="28"/>
          <w:szCs w:val="28"/>
        </w:rPr>
        <w:t>те были получены навыки построения клиент-серверного взаимодействия. Получены навыки синхронизации параллельных нитей в приложении, реализующем параллельное программирование.</w:t>
      </w:r>
      <w:bookmarkStart w:id="0" w:name="_GoBack"/>
      <w:bookmarkEnd w:id="0"/>
    </w:p>
    <w:sectPr w:rsidR="00835C6A" w:rsidRPr="00835C6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326C7"/>
    <w:rsid w:val="00027B78"/>
    <w:rsid w:val="000454BB"/>
    <w:rsid w:val="000D07FD"/>
    <w:rsid w:val="000D371D"/>
    <w:rsid w:val="0011613A"/>
    <w:rsid w:val="001A1E53"/>
    <w:rsid w:val="0024235C"/>
    <w:rsid w:val="0028589C"/>
    <w:rsid w:val="002B2659"/>
    <w:rsid w:val="002E11A9"/>
    <w:rsid w:val="00337119"/>
    <w:rsid w:val="00357690"/>
    <w:rsid w:val="00360113"/>
    <w:rsid w:val="003B018A"/>
    <w:rsid w:val="003E5E23"/>
    <w:rsid w:val="00424E2A"/>
    <w:rsid w:val="0049247D"/>
    <w:rsid w:val="00495E07"/>
    <w:rsid w:val="004B5970"/>
    <w:rsid w:val="00512EEC"/>
    <w:rsid w:val="0054010A"/>
    <w:rsid w:val="00552D5B"/>
    <w:rsid w:val="00585895"/>
    <w:rsid w:val="005D118C"/>
    <w:rsid w:val="0061476E"/>
    <w:rsid w:val="0062110D"/>
    <w:rsid w:val="006754ED"/>
    <w:rsid w:val="0073498B"/>
    <w:rsid w:val="007B2C16"/>
    <w:rsid w:val="007C2396"/>
    <w:rsid w:val="00824E78"/>
    <w:rsid w:val="00835C6A"/>
    <w:rsid w:val="008A713C"/>
    <w:rsid w:val="00932269"/>
    <w:rsid w:val="009326C7"/>
    <w:rsid w:val="00950589"/>
    <w:rsid w:val="0097516B"/>
    <w:rsid w:val="009A7405"/>
    <w:rsid w:val="009C13DD"/>
    <w:rsid w:val="00A56096"/>
    <w:rsid w:val="00AA5CFA"/>
    <w:rsid w:val="00AE3B73"/>
    <w:rsid w:val="00B72896"/>
    <w:rsid w:val="00B84F68"/>
    <w:rsid w:val="00BF6A30"/>
    <w:rsid w:val="00C02E84"/>
    <w:rsid w:val="00C167EA"/>
    <w:rsid w:val="00C97F53"/>
    <w:rsid w:val="00DD5BE4"/>
    <w:rsid w:val="00E35443"/>
    <w:rsid w:val="00EA109A"/>
    <w:rsid w:val="00EE2ACC"/>
    <w:rsid w:val="00F01C96"/>
    <w:rsid w:val="00F624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AD2523D"/>
  <w15:chartTrackingRefBased/>
  <w15:docId w15:val="{358B06FD-5F6D-46DC-B13C-4E6E1F1BEBD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95E07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3" Type="http://schemas.openxmlformats.org/officeDocument/2006/relationships/webSettings" Target="webSettings.xml"/><Relationship Id="rId7" Type="http://schemas.openxmlformats.org/officeDocument/2006/relationships/image" Target="media/image3.png"/><Relationship Id="rId12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fontTable" Target="fontTable.xml"/><Relationship Id="rId5" Type="http://schemas.openxmlformats.org/officeDocument/2006/relationships/oleObject" Target="embeddings/oleObject1.bin"/><Relationship Id="rId10" Type="http://schemas.openxmlformats.org/officeDocument/2006/relationships/image" Target="media/image6.png"/><Relationship Id="rId4" Type="http://schemas.openxmlformats.org/officeDocument/2006/relationships/image" Target="media/image1.wmf"/><Relationship Id="rId9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39</TotalTime>
  <Pages>47</Pages>
  <Words>5750</Words>
  <Characters>32776</Characters>
  <Application>Microsoft Office Word</Application>
  <DocSecurity>0</DocSecurity>
  <Lines>273</Lines>
  <Paragraphs>7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4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37</cp:revision>
  <dcterms:created xsi:type="dcterms:W3CDTF">2024-04-09T10:54:00Z</dcterms:created>
  <dcterms:modified xsi:type="dcterms:W3CDTF">2024-06-03T11:38:00Z</dcterms:modified>
</cp:coreProperties>
</file>